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9C4AE8" w14:textId="5507464F" w:rsidR="00477C26" w:rsidRDefault="00E75E85" w:rsidP="00477C26">
      <w:pPr>
        <w:ind w:firstLineChars="200" w:firstLine="420"/>
      </w:pPr>
      <w:r>
        <w:rPr>
          <w:rFonts w:hint="eastAsia"/>
        </w:rPr>
        <w:t>1</w:t>
      </w:r>
      <w:r w:rsidR="00477C26">
        <w:rPr>
          <w:rFonts w:hint="eastAsia"/>
        </w:rPr>
        <w:t>、若某</w:t>
      </w:r>
      <w:r w:rsidR="00477C26">
        <w:rPr>
          <w:rFonts w:hint="eastAsia"/>
        </w:rPr>
        <w:t>8</w:t>
      </w:r>
      <w:r w:rsidR="00477C26">
        <w:rPr>
          <w:rFonts w:hint="eastAsia"/>
        </w:rPr>
        <w:t>位机主存容量</w:t>
      </w:r>
      <w:r w:rsidR="00477C26">
        <w:rPr>
          <w:rFonts w:hint="eastAsia"/>
        </w:rPr>
        <w:t>7KB</w:t>
      </w:r>
      <w:r w:rsidR="00477C26">
        <w:rPr>
          <w:rFonts w:hint="eastAsia"/>
        </w:rPr>
        <w:t>，用三块</w:t>
      </w:r>
      <w:r w:rsidR="00477C26">
        <w:rPr>
          <w:rFonts w:hint="eastAsia"/>
        </w:rPr>
        <w:t>RAM</w:t>
      </w:r>
      <w:r w:rsidR="00477C26">
        <w:rPr>
          <w:rFonts w:hint="eastAsia"/>
        </w:rPr>
        <w:t>存储芯片（分别为</w:t>
      </w:r>
      <w:r w:rsidR="00477C26">
        <w:rPr>
          <w:rFonts w:hint="eastAsia"/>
        </w:rPr>
        <w:t>4KB/</w:t>
      </w:r>
      <w:r w:rsidR="00477C26">
        <w:rPr>
          <w:rFonts w:hint="eastAsia"/>
        </w:rPr>
        <w:t>片、</w:t>
      </w:r>
      <w:r w:rsidR="00477C26">
        <w:rPr>
          <w:rFonts w:hint="eastAsia"/>
        </w:rPr>
        <w:t>2KB/</w:t>
      </w:r>
      <w:r w:rsidR="00477C26">
        <w:rPr>
          <w:rFonts w:hint="eastAsia"/>
        </w:rPr>
        <w:t>片、</w:t>
      </w:r>
      <w:r w:rsidR="00477C26">
        <w:rPr>
          <w:rFonts w:hint="eastAsia"/>
        </w:rPr>
        <w:t>1KB/</w:t>
      </w:r>
      <w:r w:rsidR="00477C26">
        <w:rPr>
          <w:rFonts w:hint="eastAsia"/>
        </w:rPr>
        <w:t>片）组成，地址线为</w:t>
      </w:r>
      <w:r w:rsidR="00477C26">
        <w:rPr>
          <w:rFonts w:hint="eastAsia"/>
        </w:rPr>
        <w:t>A</w:t>
      </w:r>
      <w:r w:rsidR="00477C26">
        <w:rPr>
          <w:rFonts w:hint="eastAsia"/>
          <w:vertAlign w:val="subscript"/>
        </w:rPr>
        <w:t>15</w:t>
      </w:r>
      <w:r w:rsidR="00477C26">
        <w:rPr>
          <w:rFonts w:ascii="宋体" w:hAnsi="宋体" w:hint="eastAsia"/>
        </w:rPr>
        <w:t>～</w:t>
      </w:r>
      <w:r w:rsidR="00477C26">
        <w:rPr>
          <w:rFonts w:hint="eastAsia"/>
        </w:rPr>
        <w:t>A</w:t>
      </w:r>
      <w:r w:rsidR="00477C26">
        <w:rPr>
          <w:rFonts w:hint="eastAsia"/>
          <w:vertAlign w:val="subscript"/>
        </w:rPr>
        <w:t>0</w:t>
      </w:r>
      <w:r w:rsidR="00477C26">
        <w:rPr>
          <w:rFonts w:hint="eastAsia"/>
        </w:rPr>
        <w:t>（低），试写出三个芯片的片选信号的逻辑式。</w:t>
      </w:r>
    </w:p>
    <w:p w14:paraId="21F29C4C" w14:textId="77777777" w:rsidR="00477C26" w:rsidRDefault="00477C26" w:rsidP="00477C26">
      <w:pPr>
        <w:ind w:firstLineChars="200" w:firstLine="420"/>
      </w:pPr>
      <w:r>
        <w:rPr>
          <w:rFonts w:hint="eastAsia"/>
        </w:rPr>
        <w:t>解：主存容量</w:t>
      </w:r>
      <w:r>
        <w:rPr>
          <w:rFonts w:hint="eastAsia"/>
        </w:rPr>
        <w:t>7KB</w:t>
      </w:r>
      <w:r>
        <w:rPr>
          <w:rFonts w:hint="eastAsia"/>
        </w:rPr>
        <w:t>，故地址寄存器应为</w:t>
      </w:r>
      <w:r>
        <w:rPr>
          <w:rFonts w:hint="eastAsia"/>
        </w:rPr>
        <w:t>13</w:t>
      </w:r>
      <w:r>
        <w:rPr>
          <w:rFonts w:hint="eastAsia"/>
        </w:rPr>
        <w:t>位（按</w:t>
      </w:r>
      <w:r>
        <w:rPr>
          <w:rFonts w:hint="eastAsia"/>
        </w:rPr>
        <w:t>8K</w:t>
      </w:r>
      <w:r>
        <w:rPr>
          <w:rFonts w:hint="eastAsia"/>
        </w:rPr>
        <w:t>单元计算），即主存地址线为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低），地址线</w:t>
      </w:r>
      <w:r w:rsidRPr="004A7081">
        <w:rPr>
          <w:rFonts w:hint="eastAsia"/>
        </w:rPr>
        <w:t>A</w:t>
      </w:r>
      <w:r w:rsidRPr="004A7081">
        <w:rPr>
          <w:rFonts w:hint="eastAsia"/>
          <w:vertAlign w:val="subscript"/>
        </w:rPr>
        <w:t>15</w:t>
      </w:r>
      <w:r w:rsidRPr="004A7081">
        <w:rPr>
          <w:rFonts w:hint="eastAsia"/>
        </w:rPr>
        <w:t xml:space="preserve"> A</w:t>
      </w:r>
      <w:r w:rsidRPr="004A7081">
        <w:rPr>
          <w:rFonts w:hint="eastAsia"/>
          <w:vertAlign w:val="subscript"/>
        </w:rPr>
        <w:t>14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不用，主存编址范围是</w:t>
      </w:r>
      <w:r>
        <w:rPr>
          <w:rFonts w:hint="eastAsia"/>
        </w:rPr>
        <w:t xml:space="preserve">0000H </w:t>
      </w:r>
      <w:r>
        <w:rPr>
          <w:rFonts w:ascii="宋体" w:hAnsi="宋体" w:hint="eastAsia"/>
        </w:rPr>
        <w:t>～</w:t>
      </w:r>
      <w:r>
        <w:rPr>
          <w:rFonts w:hint="eastAsia"/>
        </w:rPr>
        <w:t xml:space="preserve"> 1BFFH</w:t>
      </w:r>
      <w:r>
        <w:rPr>
          <w:rFonts w:hint="eastAsia"/>
        </w:rPr>
        <w:t>。用题中所给芯片组成</w:t>
      </w:r>
      <w:r>
        <w:rPr>
          <w:rFonts w:hint="eastAsia"/>
        </w:rPr>
        <w:t>7KB</w:t>
      </w:r>
      <w:r>
        <w:rPr>
          <w:rFonts w:hint="eastAsia"/>
        </w:rPr>
        <w:t>的主存时，有</w:t>
      </w:r>
      <w:r>
        <w:rPr>
          <w:rFonts w:hint="eastAsia"/>
        </w:rPr>
        <w:t>6</w:t>
      </w:r>
      <w:r>
        <w:rPr>
          <w:rFonts w:hint="eastAsia"/>
        </w:rPr>
        <w:t>种空间分配方案：</w:t>
      </w:r>
    </w:p>
    <w:p w14:paraId="7362C64E" w14:textId="3B7B75EF" w:rsidR="00477C26" w:rsidRDefault="00477C26" w:rsidP="00477C26">
      <w:pPr>
        <w:ind w:firstLineChars="200" w:firstLine="420"/>
      </w:pPr>
      <w:r>
        <w:rPr>
          <w:noProof/>
        </w:rPr>
        <mc:AlternateContent>
          <mc:Choice Requires="wpc">
            <w:drawing>
              <wp:inline distT="0" distB="0" distL="0" distR="0" wp14:anchorId="19051893" wp14:editId="191AFD7D">
                <wp:extent cx="5715000" cy="1783080"/>
                <wp:effectExtent l="0" t="0" r="0" b="2540"/>
                <wp:docPr id="539" name="画布 5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13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114300" y="396875"/>
                            <a:ext cx="571500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FC2F8C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  <w:p w14:paraId="78B8D916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  <w:p w14:paraId="666D08EA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Line 453"/>
                        <wps:cNvCnPr>
                          <a:cxnSpLocks noChangeShapeType="1"/>
                        </wps:cNvCnPr>
                        <wps:spPr bwMode="auto">
                          <a:xfrm>
                            <a:off x="114300" y="69342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454"/>
                        <wps:cNvCnPr>
                          <a:cxnSpLocks noChangeShapeType="1"/>
                        </wps:cNvCnPr>
                        <wps:spPr bwMode="auto">
                          <a:xfrm>
                            <a:off x="114300" y="99060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1028700" y="396875"/>
                            <a:ext cx="571500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8626F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  <w:p w14:paraId="0E24D9ED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  <w:p w14:paraId="36C902E9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Line 456"/>
                        <wps:cNvCnPr>
                          <a:cxnSpLocks noChangeShapeType="1"/>
                        </wps:cNvCnPr>
                        <wps:spPr bwMode="auto">
                          <a:xfrm>
                            <a:off x="1028700" y="69342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457"/>
                        <wps:cNvCnPr>
                          <a:cxnSpLocks noChangeShapeType="1"/>
                        </wps:cNvCnPr>
                        <wps:spPr bwMode="auto">
                          <a:xfrm>
                            <a:off x="1028700" y="99060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942465" y="396875"/>
                            <a:ext cx="572135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50C69D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  <w:p w14:paraId="2AE070D1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  <w:p w14:paraId="7F54DE75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Line 459"/>
                        <wps:cNvCnPr>
                          <a:cxnSpLocks noChangeShapeType="1"/>
                        </wps:cNvCnPr>
                        <wps:spPr bwMode="auto">
                          <a:xfrm>
                            <a:off x="1942465" y="693420"/>
                            <a:ext cx="5721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460"/>
                        <wps:cNvCnPr>
                          <a:cxnSpLocks noChangeShapeType="1"/>
                        </wps:cNvCnPr>
                        <wps:spPr bwMode="auto">
                          <a:xfrm>
                            <a:off x="1942465" y="990600"/>
                            <a:ext cx="5721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2857500" y="396875"/>
                            <a:ext cx="571500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D7B1FA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  <w:p w14:paraId="67D3AD8B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  <w:p w14:paraId="3EB592A6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Line 462"/>
                        <wps:cNvCnPr>
                          <a:cxnSpLocks noChangeShapeType="1"/>
                        </wps:cNvCnPr>
                        <wps:spPr bwMode="auto">
                          <a:xfrm>
                            <a:off x="2857500" y="69342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463"/>
                        <wps:cNvCnPr>
                          <a:cxnSpLocks noChangeShapeType="1"/>
                        </wps:cNvCnPr>
                        <wps:spPr bwMode="auto">
                          <a:xfrm>
                            <a:off x="2857500" y="99060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3771265" y="396240"/>
                            <a:ext cx="572135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F8C2E3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  <w:p w14:paraId="67595EE5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  <w:p w14:paraId="6A9A6EA0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Line 465"/>
                        <wps:cNvCnPr>
                          <a:cxnSpLocks noChangeShapeType="1"/>
                        </wps:cNvCnPr>
                        <wps:spPr bwMode="auto">
                          <a:xfrm>
                            <a:off x="3771265" y="692785"/>
                            <a:ext cx="5721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466"/>
                        <wps:cNvCnPr>
                          <a:cxnSpLocks noChangeShapeType="1"/>
                        </wps:cNvCnPr>
                        <wps:spPr bwMode="auto">
                          <a:xfrm>
                            <a:off x="3771265" y="989965"/>
                            <a:ext cx="5721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4686300" y="396240"/>
                            <a:ext cx="571500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6E76F8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B</w:t>
                              </w:r>
                            </w:p>
                            <w:p w14:paraId="3AD6D0DA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KB</w:t>
                              </w:r>
                            </w:p>
                            <w:p w14:paraId="5E16FCFB" w14:textId="77777777" w:rsidR="00477C26" w:rsidRDefault="00477C26" w:rsidP="00477C26">
                              <w:pPr>
                                <w:spacing w:line="40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Line 468"/>
                        <wps:cNvCnPr>
                          <a:cxnSpLocks noChangeShapeType="1"/>
                        </wps:cNvCnPr>
                        <wps:spPr bwMode="auto">
                          <a:xfrm>
                            <a:off x="4686300" y="692785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469"/>
                        <wps:cNvCnPr>
                          <a:cxnSpLocks noChangeShapeType="1"/>
                        </wps:cNvCnPr>
                        <wps:spPr bwMode="auto">
                          <a:xfrm>
                            <a:off x="4686300" y="989965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619125" y="396240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E7EF09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54CA1BB0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68950C99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562100" y="396240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3748B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082AD9D5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6EF371FB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2457450" y="396240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07DBA2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2281A1AE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62246328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4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3371850" y="396240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1C5C25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0907A334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050CB85E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4305300" y="396240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D7E54F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4584BE8C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108ED934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114300" y="175260"/>
                            <a:ext cx="51435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1249A" w14:textId="77777777" w:rsidR="00477C26" w:rsidRPr="004B673C" w:rsidRDefault="00477C26" w:rsidP="00477C2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5219700" y="389255"/>
                            <a:ext cx="4572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420C75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14:paraId="0AE4A698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00D7D0A4" w14:textId="77777777" w:rsidR="00477C26" w:rsidRPr="008E6182" w:rsidRDefault="00477C26" w:rsidP="00477C2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Rectangle 477"/>
                        <wps:cNvSpPr>
                          <a:spLocks noChangeArrowheads="1"/>
                        </wps:cNvSpPr>
                        <wps:spPr bwMode="auto">
                          <a:xfrm>
                            <a:off x="1905000" y="1437005"/>
                            <a:ext cx="1524000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2630B" w14:textId="5275CADB" w:rsidR="00477C26" w:rsidRPr="00B05FCA" w:rsidRDefault="00477C26" w:rsidP="00477C26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1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空间分配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051893" id="画布 539" o:spid="_x0000_s1026" editas="canvas" style="width:450pt;height:140.4pt;mso-position-horizontal-relative:char;mso-position-vertical-relative:line" coordsize="57150,17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7150;height:17830;visibility:visible;mso-wrap-style:square">
                  <v:fill o:detectmouseclick="t"/>
                  <v:path o:connecttype="none"/>
                </v:shape>
                <v:rect id="Rectangle 452" o:spid="_x0000_s1028" style="position:absolute;left:1143;top:3968;width:5715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">
                  <v:textbox>
                    <w:txbxContent>
                      <w:p w14:paraId="2FFC2F8C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  <w:p w14:paraId="78B8D916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  <w:p w14:paraId="666D08EA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</w:txbxContent>
                  </v:textbox>
                </v:rect>
                <v:line id="Line 453" o:spid="_x0000_s1029" style="position:absolute;visibility:visible;mso-wrap-style:square" from="1143,6934" to="6858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DwZ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U8jadwOxOPgFxcAQAA//8DAFBLAQItABQABgAIAAAAIQDb4fbL7gAAAIUBAAATAAAAAAAA&#10;AAAAAAAAAAAAAABbQ29udGVudF9UeXBlc10ueG1sUEsBAi0AFAAGAAgAAAAhAFr0LFu/AAAAFQEA&#10;AAsAAAAAAAAAAAAAAAAAHwEAAF9yZWxzLy5yZWxzUEsBAi0AFAAGAAgAAAAhAHeUPBnHAAAA3AAA&#10;AA8AAAAAAAAAAAAAAAAABwIAAGRycy9kb3ducmV2LnhtbFBLBQYAAAAAAwADALcAAAD7AgAAAAA=&#10;"/>
                <v:line id="Line 454" o:spid="_x0000_s1030" style="position:absolute;visibility:visible;mso-wrap-style:square" from="1143,9906" to="6858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JmCxgAAANw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GNiZgsYAAADcAAAA&#10;DwAAAAAAAAAAAAAAAAAHAgAAZHJzL2Rvd25yZXYueG1sUEsFBgAAAAADAAMAtwAAAPoCAAAAAA==&#10;"/>
                <v:rect id="Rectangle 455" o:spid="_x0000_s1031" style="position:absolute;left:10287;top:3968;width:5715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">
                  <v:textbox>
                    <w:txbxContent>
                      <w:p w14:paraId="0038626F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  <w:p w14:paraId="0E24D9ED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  <w:p w14:paraId="36C902E9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</w:txbxContent>
                  </v:textbox>
                </v:rect>
                <v:line id="Line 456" o:spid="_x0000_s1032" style="position:absolute;visibility:visible;mso-wrap-style:square" from="10287,6934" to="16002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qJu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IdGom7HAAAA3AAA&#10;AA8AAAAAAAAAAAAAAAAABwIAAGRycy9kb3ducmV2LnhtbFBLBQYAAAAAAwADALcAAAD7AgAAAAA=&#10;"/>
                <v:line id="Line 457" o:spid="_x0000_s1033" style="position:absolute;visibility:visible;mso-wrap-style:square" from="10287,9906" to="16002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TYcxAAAANw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SVwbz8QjIGcPAAAA//8DAFBLAQItABQABgAIAAAAIQDb4fbL7gAAAIUBAAATAAAAAAAAAAAA&#10;AAAAAAAAAABbQ29udGVudF9UeXBlc10ueG1sUEsBAi0AFAAGAAgAAAAhAFr0LFu/AAAAFQEAAAsA&#10;AAAAAAAAAAAAAAAAHwEAAF9yZWxzLy5yZWxzUEsBAi0AFAAGAAgAAAAhAPbZNhzEAAAA3AAAAA8A&#10;AAAAAAAAAAAAAAAABwIAAGRycy9kb3ducmV2LnhtbFBLBQYAAAAAAwADALcAAAD4AgAAAAA=&#10;"/>
                <v:rect id="Rectangle 458" o:spid="_x0000_s1034" style="position:absolute;left:19424;top:3968;width:5722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">
                  <v:textbox>
                    <w:txbxContent>
                      <w:p w14:paraId="7950C69D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  <w:p w14:paraId="2AE070D1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  <w:p w14:paraId="7F54DE75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</w:txbxContent>
                  </v:textbox>
                </v:rect>
                <v:line id="Line 459" o:spid="_x0000_s1035" style="position:absolute;visibility:visible;mso-wrap-style:square" from="19424,6934" to="25146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/Cn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kHOfHM/EIyNkdAAD//wMAUEsBAi0AFAAGAAgAAAAhANvh9svuAAAAhQEAABMAAAAAAAAAAAAA&#10;AAAAAAAAAFtDb250ZW50X1R5cGVzXS54bWxQSwECLQAUAAYACAAAACEAWvQsW78AAAAVAQAACwAA&#10;AAAAAAAAAAAAAAAfAQAAX3JlbHMvLnJlbHNQSwECLQAUAAYACAAAACEAxsPwp8MAAADcAAAADwAA&#10;AAAAAAAAAAAAAAAHAgAAZHJzL2Rvd25yZXYueG1sUEsFBgAAAAADAAMAtwAAAPcCAAAAAA==&#10;"/>
                <v:line id="Line 460" o:spid="_x0000_s1036" style="position:absolute;visibility:visible;mso-wrap-style:square" from="19424,9906" to="25146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1U8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KmPVTzHAAAA3AAA&#10;AA8AAAAAAAAAAAAAAAAABwIAAGRycy9kb3ducmV2LnhtbFBLBQYAAAAAAwADALcAAAD7AgAAAAA=&#10;"/>
                <v:rect id="Rectangle 461" o:spid="_x0000_s1037" style="position:absolute;left:28575;top:3968;width:5715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7QH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">
                  <v:textbox>
                    <w:txbxContent>
                      <w:p w14:paraId="42D7B1FA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  <w:p w14:paraId="67D3AD8B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  <w:p w14:paraId="3EB592A6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</w:txbxContent>
                  </v:textbox>
                </v:rect>
                <v:line id="Line 462" o:spid="_x0000_s1038" style="position:absolute;visibility:visible;mso-wrap-style:square" from="28575,6934" to="34290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W7Q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xhP4PxOPgJxfAQAA//8DAFBLAQItABQABgAIAAAAIQDb4fbL7gAAAIUBAAATAAAAAAAA&#10;AAAAAAAAAAAAAABbQ29udGVudF9UeXBlc10ueG1sUEsBAi0AFAAGAAgAAAAhAFr0LFu/AAAAFQEA&#10;AAsAAAAAAAAAAAAAAAAAHwEAAF9yZWxzLy5yZWxzUEsBAi0AFAAGAAgAAAAhADYRbtDHAAAA3AAA&#10;AA8AAAAAAAAAAAAAAAAABwIAAGRycy9kb3ducmV2LnhtbFBLBQYAAAAAAwADALcAAAD7AgAAAAA=&#10;"/>
                <v:line id="Line 463" o:spid="_x0000_s1039" style="position:absolute;visibility:visible;mso-wrap-style:square" from="28575,9906" to="34290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Pak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Ry9wOxOPgJxdAQAA//8DAFBLAQItABQABgAIAAAAIQDb4fbL7gAAAIUBAAATAAAAAAAA&#10;AAAAAAAAAAAAAABbQ29udGVudF9UeXBlc10ueG1sUEsBAi0AFAAGAAgAAAAhAFr0LFu/AAAAFQEA&#10;AAsAAAAAAAAAAAAAAAAAHwEAAF9yZWxzLy5yZWxzUEsBAi0AFAAGAAgAAAAhALn49qTHAAAA3AAA&#10;AA8AAAAAAAAAAAAAAAAABwIAAGRycy9kb3ducmV2LnhtbFBLBQYAAAAAAwADALcAAAD7AgAAAAA=&#10;"/>
                <v:rect id="Rectangle 464" o:spid="_x0000_s1040" style="position:absolute;left:37712;top:3962;width:5722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">
                  <v:textbox>
                    <w:txbxContent>
                      <w:p w14:paraId="49F8C2E3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  <w:p w14:paraId="67595EE5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  <w:p w14:paraId="6A9A6EA0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</w:txbxContent>
                  </v:textbox>
                </v:rect>
                <v:line id="Line 465" o:spid="_x0000_s1041" style="position:absolute;visibility:visible;mso-wrap-style:square" from="37712,6927" to="43434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s1I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SeHvTDwCcvELAAD//wMAUEsBAi0AFAAGAAgAAAAhANvh9svuAAAAhQEAABMAAAAAAAAA&#10;AAAAAAAAAAAAAFtDb250ZW50X1R5cGVzXS54bWxQSwECLQAUAAYACAAAACEAWvQsW78AAAAVAQAA&#10;CwAAAAAAAAAAAAAAAAAfAQAAX3JlbHMvLnJlbHNQSwECLQAUAAYACAAAACEAJmbNSMYAAADcAAAA&#10;DwAAAAAAAAAAAAAAAAAHAgAAZHJzL2Rvd25yZXYueG1sUEsFBgAAAAADAAMAtwAAAPoCAAAAAA==&#10;"/>
                <v:line id="Line 466" o:spid="_x0000_s1042" style="position:absolute;visibility:visible;mso-wrap-style:square" from="37712,9899" to="43434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mjT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EkqaNPHAAAA3AAA&#10;AA8AAAAAAAAAAAAAAAAABwIAAGRycy9kb3ducmV2LnhtbFBLBQYAAAAAAwADALcAAAD7AgAAAAA=&#10;"/>
                <v:rect id="Rectangle 467" o:spid="_x0000_s1043" style="position:absolute;left:46863;top:3962;width:5715;height:8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">
                  <v:textbox>
                    <w:txbxContent>
                      <w:p w14:paraId="3A6E76F8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4KB</w:t>
                        </w:r>
                      </w:p>
                      <w:p w14:paraId="3AD6D0DA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2KB</w:t>
                        </w:r>
                      </w:p>
                      <w:p w14:paraId="5E16FCFB" w14:textId="77777777" w:rsidR="00477C26" w:rsidRDefault="00477C26" w:rsidP="00477C26">
                        <w:pPr>
                          <w:spacing w:line="40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1KB</w:t>
                        </w:r>
                      </w:p>
                    </w:txbxContent>
                  </v:textbox>
                </v:rect>
                <v:line id="Line 468" o:spid="_x0000_s1044" style="position:absolute;visibility:visible;mso-wrap-style:square" from="46863,6927" to="52578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Vk6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8jMZwPROPgJxdAAAA//8DAFBLAQItABQABgAIAAAAIQDb4fbL7gAAAIUBAAATAAAAAAAA&#10;AAAAAAAAAAAAAABbQ29udGVudF9UeXBlc10ueG1sUEsBAi0AFAAGAAgAAAAhAFr0LFu/AAAAFQEA&#10;AAsAAAAAAAAAAAAAAAAAHwEAAF9yZWxzLy5yZWxzUEsBAi0AFAAGAAgAAAAhAFf5WTrHAAAA3AAA&#10;AA8AAAAAAAAAAAAAAAAABwIAAGRycy9kb3ducmV2LnhtbFBLBQYAAAAAAwADALcAAAD7AgAAAAA=&#10;"/>
                <v:line id="Line 469" o:spid="_x0000_s1045" style="position:absolute;visibility:visible;mso-wrap-style:square" from="46863,9899" to="52578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"/>
                <v:rect id="Rectangle 470" o:spid="_x0000_s1046" style="position:absolute;left:6191;top:396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" filled="f" stroked="f">
                  <v:textbox>
                    <w:txbxContent>
                      <w:p w14:paraId="58E7EF09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54CA1BB0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68950C99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1" o:spid="_x0000_s1047" style="position:absolute;left:15621;top:396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" filled="f" stroked="f">
                  <v:textbox>
                    <w:txbxContent>
                      <w:p w14:paraId="61D3748B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082AD9D5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6EF371FB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2" o:spid="_x0000_s1048" style="position:absolute;left:24574;top:396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" filled="f" stroked="f">
                  <v:textbox>
                    <w:txbxContent>
                      <w:p w14:paraId="2207DBA2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2281A1AE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62246328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3" o:spid="_x0000_s1049" style="position:absolute;left:33718;top:396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" filled="f" stroked="f">
                  <v:textbox>
                    <w:txbxContent>
                      <w:p w14:paraId="061C5C25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0907A334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050CB85E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4" o:spid="_x0000_s1050" style="position:absolute;left:43053;top:396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" filled="f" stroked="f">
                  <v:textbox>
                    <w:txbxContent>
                      <w:p w14:paraId="10D7E54F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4584BE8C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108ED934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5" o:spid="_x0000_s1051" style="position:absolute;left:1143;top:1752;width:51435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" filled="f" stroked="f">
                  <v:textbox>
                    <w:txbxContent>
                      <w:p w14:paraId="5A81249A" w14:textId="77777777" w:rsidR="00477C26" w:rsidRPr="004B673C" w:rsidRDefault="00477C26" w:rsidP="00477C2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rect>
                <v:rect id="Rectangle 476" o:spid="_x0000_s1052" style="position:absolute;left:52197;top:3892;width:4572;height:8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" filled="f" stroked="f">
                  <v:textbox>
                    <w:txbxContent>
                      <w:p w14:paraId="12420C75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14:paraId="0AE4A698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00D7D0A4" w14:textId="77777777" w:rsidR="00477C26" w:rsidRPr="008E6182" w:rsidRDefault="00477C26" w:rsidP="00477C26">
                        <w:pPr>
                          <w:spacing w:line="400" w:lineRule="exact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77" o:spid="_x0000_s1053" style="position:absolute;left:19050;top:14370;width:15240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" filled="f" stroked="f">
                  <v:textbox>
                    <w:txbxContent>
                      <w:p w14:paraId="2E62630B" w14:textId="5275CADB" w:rsidR="00477C26" w:rsidRPr="00B05FCA" w:rsidRDefault="00477C26" w:rsidP="00477C26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1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空间分配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5E8F1B" w14:textId="77777777" w:rsidR="00477C26" w:rsidRDefault="00477C26" w:rsidP="00477C26">
      <w:pPr>
        <w:ind w:firstLineChars="200" w:firstLine="420"/>
      </w:pPr>
      <w:r>
        <w:rPr>
          <w:rFonts w:hint="eastAsia"/>
        </w:rPr>
        <w:t>我们可以参照图中所示写出各空间分配方案时，各芯片的片选信号逻辑式。</w:t>
      </w:r>
    </w:p>
    <w:p w14:paraId="59A4C085" w14:textId="2ED8D966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38C8921" wp14:editId="4C6A8E10">
                <wp:simplePos x="0" y="0"/>
                <wp:positionH relativeFrom="column">
                  <wp:posOffset>393382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512" name="直接连接符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8B7D94" id="直接连接符 512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.75pt,2.25pt" to="318.7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175ACFF" wp14:editId="1E4A9C58">
                <wp:simplePos x="0" y="0"/>
                <wp:positionH relativeFrom="column">
                  <wp:posOffset>374332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511" name="直接连接符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3C7316" id="直接连接符 511" o:spid="_x0000_s1026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5pt,2.25pt" to="303.7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A7AB623" wp14:editId="1FFD365D">
                <wp:simplePos x="0" y="0"/>
                <wp:positionH relativeFrom="column">
                  <wp:posOffset>357187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510" name="直接连接符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323454" id="直接连接符 510" o:spid="_x0000_s1026" style="position:absolute;left:0;text-align:lef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25pt,2.25pt" to="290.2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"/>
            </w:pict>
          </mc:Fallback>
        </mc:AlternateContent>
      </w:r>
      <w:r>
        <w:rPr>
          <w:rFonts w:hint="eastAsia"/>
        </w:rPr>
        <w:t>方案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KB</w:t>
      </w:r>
      <w:r>
        <w:rPr>
          <w:rFonts w:hint="eastAsia"/>
        </w:rPr>
        <w:t>的芯片，地址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为</w:t>
      </w:r>
      <w:r>
        <w:rPr>
          <w:rFonts w:hint="eastAsia"/>
        </w:rPr>
        <w:t>000</w:t>
      </w:r>
      <w:r>
        <w:rPr>
          <w:rFonts w:hint="eastAsia"/>
        </w:rPr>
        <w:t>，故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207A939F" w14:textId="0270024E" w:rsidR="00477C26" w:rsidRDefault="00477C26" w:rsidP="00477C26">
      <w:pPr>
        <w:ind w:firstLineChars="200" w:firstLine="420"/>
        <w:rPr>
          <w:vertAlign w:val="subscript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0AA2E29" wp14:editId="4126A40B">
                <wp:simplePos x="0" y="0"/>
                <wp:positionH relativeFrom="column">
                  <wp:posOffset>4543425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509" name="直接连接符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C3FA34" id="直接连接符 509" o:spid="_x0000_s1026" style="position:absolute;left:0;text-align:lef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7.75pt,3.75pt" to="366.7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BB9C5BD" wp14:editId="399A1F5F">
                <wp:simplePos x="0" y="0"/>
                <wp:positionH relativeFrom="column">
                  <wp:posOffset>490537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7620" r="9525" b="11430"/>
                <wp:wrapNone/>
                <wp:docPr id="508" name="直接连接符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ADD475" id="直接连接符 508" o:spid="_x0000_s1026" style="position:absolute;left:0;text-align:lef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6.25pt,3pt" to="395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0E3E49D" wp14:editId="304A6B2E">
                <wp:simplePos x="0" y="0"/>
                <wp:positionH relativeFrom="column">
                  <wp:posOffset>40767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7620" r="9525" b="11430"/>
                <wp:wrapNone/>
                <wp:docPr id="507" name="直接连接符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1D7FA5" id="直接连接符 507" o:spid="_x0000_s1026" style="position:absolute;left:0;text-align:lef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pt,3pt" to="330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C625BD" wp14:editId="6226D7E5">
                <wp:simplePos x="0" y="0"/>
                <wp:positionH relativeFrom="column">
                  <wp:posOffset>3895725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1430" r="9525" b="7620"/>
                <wp:wrapNone/>
                <wp:docPr id="506" name="直接连接符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280BBD" id="直接连接符 506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.75pt,3.3pt" to="315.7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"/>
            </w:pict>
          </mc:Fallback>
        </mc:AlternateContent>
      </w:r>
      <w:r>
        <w:rPr>
          <w:rFonts w:hint="eastAsia"/>
        </w:rPr>
        <w:t xml:space="preserve">         2KB</w:t>
      </w:r>
      <w:r>
        <w:rPr>
          <w:rFonts w:hint="eastAsia"/>
        </w:rPr>
        <w:t>的芯片，地址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为</w:t>
      </w:r>
      <w:r>
        <w:rPr>
          <w:rFonts w:hint="eastAsia"/>
        </w:rPr>
        <w:t>001</w:t>
      </w:r>
      <w:r>
        <w:rPr>
          <w:rFonts w:ascii="宋体" w:hAnsi="宋体" w:hint="eastAsia"/>
        </w:rPr>
        <w:t>～</w:t>
      </w:r>
      <w:r>
        <w:rPr>
          <w:rFonts w:hint="eastAsia"/>
        </w:rPr>
        <w:t>010</w:t>
      </w:r>
      <w:r>
        <w:rPr>
          <w:rFonts w:hint="eastAsia"/>
        </w:rPr>
        <w:t>，故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197E046B" w14:textId="2D361627" w:rsidR="00477C26" w:rsidRPr="00C86E13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9A2A12D" wp14:editId="2B09ACC7">
                <wp:simplePos x="0" y="0"/>
                <wp:positionH relativeFrom="column">
                  <wp:posOffset>3914775</wp:posOffset>
                </wp:positionH>
                <wp:positionV relativeFrom="paragraph">
                  <wp:posOffset>40005</wp:posOffset>
                </wp:positionV>
                <wp:extent cx="114300" cy="0"/>
                <wp:effectExtent l="9525" t="7620" r="9525" b="11430"/>
                <wp:wrapNone/>
                <wp:docPr id="505" name="直接连接符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5DF851" id="直接连接符 505" o:spid="_x0000_s1026" style="position:absolute;left:0;text-align:lef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8.25pt,3.15pt" to="317.2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"/>
            </w:pict>
          </mc:Fallback>
        </mc:AlternateContent>
      </w:r>
      <w:r>
        <w:rPr>
          <w:rFonts w:hint="eastAsia"/>
          <w:vertAlign w:val="subscript"/>
        </w:rPr>
        <w:t xml:space="preserve">                                      </w:t>
      </w:r>
      <w:r>
        <w:rPr>
          <w:rFonts w:hint="eastAsia"/>
        </w:rPr>
        <w:t xml:space="preserve">                            = A</w:t>
      </w:r>
      <w:r>
        <w:rPr>
          <w:rFonts w:hint="eastAsia"/>
          <w:vertAlign w:val="subscript"/>
        </w:rPr>
        <w:t>12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1</w:t>
      </w:r>
      <w:r>
        <w:rPr>
          <w:rFonts w:ascii="宋体" w:hAnsi="宋体" w:hint="eastAsia"/>
        </w:rPr>
        <w:t>⊕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）</w:t>
      </w:r>
    </w:p>
    <w:p w14:paraId="127C458E" w14:textId="5CB6E9D3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F0DE2D6" wp14:editId="45DD7AA5">
                <wp:simplePos x="0" y="0"/>
                <wp:positionH relativeFrom="column">
                  <wp:posOffset>-9525</wp:posOffset>
                </wp:positionH>
                <wp:positionV relativeFrom="paragraph">
                  <wp:posOffset>236220</wp:posOffset>
                </wp:positionV>
                <wp:extent cx="114300" cy="0"/>
                <wp:effectExtent l="9525" t="11430" r="9525" b="7620"/>
                <wp:wrapNone/>
                <wp:docPr id="504" name="直接连接符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D967CD" id="直接连接符 504" o:spid="_x0000_s1026" style="position:absolute;left:0;text-align:lef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18.6pt" to="8.2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2C3FB05" wp14:editId="55B9E7A2">
                <wp:simplePos x="0" y="0"/>
                <wp:positionH relativeFrom="column">
                  <wp:posOffset>1000125</wp:posOffset>
                </wp:positionH>
                <wp:positionV relativeFrom="paragraph">
                  <wp:posOffset>236220</wp:posOffset>
                </wp:positionV>
                <wp:extent cx="114300" cy="0"/>
                <wp:effectExtent l="9525" t="11430" r="9525" b="7620"/>
                <wp:wrapNone/>
                <wp:docPr id="503" name="直接连接符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AAD6F4" id="直接连接符 503" o:spid="_x0000_s1026" style="position:absolute;left:0;text-align:lef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75pt,18.6pt" to="87.7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381A90A" wp14:editId="3828A243">
                <wp:simplePos x="0" y="0"/>
                <wp:positionH relativeFrom="column">
                  <wp:posOffset>50006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502" name="直接连接符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9C36D8" id="直接连接符 502" o:spid="_x0000_s1026" style="position:absolute;left:0;text-align:lef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75pt,3pt" to="402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03E9D48" wp14:editId="210E3D06">
                <wp:simplePos x="0" y="0"/>
                <wp:positionH relativeFrom="column">
                  <wp:posOffset>481965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7620" r="9525" b="11430"/>
                <wp:wrapNone/>
                <wp:docPr id="501" name="直接连接符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E4DFAF" id="直接连接符 501" o:spid="_x0000_s1026" style="position:absolute;left:0;text-align:lef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5pt,3.3pt" to="388.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D2492EC" wp14:editId="7EEE68D4">
                <wp:simplePos x="0" y="0"/>
                <wp:positionH relativeFrom="column">
                  <wp:posOffset>394335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13335" r="9525" b="5715"/>
                <wp:wrapNone/>
                <wp:docPr id="500" name="直接连接符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1384CF" id="直接连接符 500" o:spid="_x0000_s1026" style="position:absolute;left:0;text-align:lef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.5pt,2.25pt" to="319.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"/>
            </w:pict>
          </mc:Fallback>
        </mc:AlternateContent>
      </w:r>
      <w:r>
        <w:rPr>
          <w:rFonts w:hint="eastAsia"/>
        </w:rPr>
        <w:t xml:space="preserve">         4KB</w:t>
      </w:r>
      <w:r>
        <w:rPr>
          <w:rFonts w:hint="eastAsia"/>
        </w:rPr>
        <w:t>的芯片，地址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为</w:t>
      </w:r>
      <w:r>
        <w:rPr>
          <w:rFonts w:hint="eastAsia"/>
        </w:rPr>
        <w:t>011</w:t>
      </w:r>
      <w:r>
        <w:rPr>
          <w:rFonts w:ascii="宋体" w:hAnsi="宋体" w:hint="eastAsia"/>
        </w:rPr>
        <w:t>～</w:t>
      </w:r>
      <w:r>
        <w:rPr>
          <w:rFonts w:hint="eastAsia"/>
        </w:rPr>
        <w:t>110</w:t>
      </w:r>
      <w:r>
        <w:rPr>
          <w:rFonts w:hint="eastAsia"/>
        </w:rPr>
        <w:t>，故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44851368" w14:textId="4C24D58A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F253151" wp14:editId="76CDB1A4">
                <wp:simplePos x="0" y="0"/>
                <wp:positionH relativeFrom="column">
                  <wp:posOffset>15621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9525" r="9525" b="9525"/>
                <wp:wrapNone/>
                <wp:docPr id="499" name="直接连接符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A817C8" id="直接连接符 499" o:spid="_x0000_s1026" style="position:absolute;left:0;text-align:lef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pt" to="132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0E1B223" wp14:editId="53931B64">
                <wp:simplePos x="0" y="0"/>
                <wp:positionH relativeFrom="column">
                  <wp:posOffset>138112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498" name="直接连接符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2CEE32" id="直接连接符 498" o:spid="_x0000_s1026" style="position:absolute;left:0;text-align:lef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2.25pt" to="117.7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D7BCE05" wp14:editId="31C60EDA">
                <wp:simplePos x="0" y="0"/>
                <wp:positionH relativeFrom="column">
                  <wp:posOffset>120015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497" name="直接连接符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88BEF3" id="直接连接符 497" o:spid="_x0000_s1026" style="position:absolute;left:0;text-align:lef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2.25pt" to="103.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>方案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404646D0" w14:textId="7127BA11" w:rsidR="00477C26" w:rsidRDefault="00477C26" w:rsidP="00477C26">
      <w:pPr>
        <w:ind w:firstLineChars="200" w:firstLine="420"/>
        <w:rPr>
          <w:vertAlign w:val="subscript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19B5F79" wp14:editId="28BCE19B">
                <wp:simplePos x="0" y="0"/>
                <wp:positionH relativeFrom="column">
                  <wp:posOffset>353377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7620" r="9525" b="11430"/>
                <wp:wrapNone/>
                <wp:docPr id="496" name="直接连接符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E20EBA" id="直接连接符 496" o:spid="_x0000_s1026" style="position:absolute;left:0;text-align:lef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8.25pt,3pt" to="287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0AA6DA4" wp14:editId="75CA628E">
                <wp:simplePos x="0" y="0"/>
                <wp:positionH relativeFrom="column">
                  <wp:posOffset>3333750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495" name="直接连接符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EBDA34" id="直接连接符 495" o:spid="_x0000_s1026" style="position:absolute;left:0;text-align:lef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3.75pt" to="271.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53CE766" wp14:editId="6E954F87">
                <wp:simplePos x="0" y="0"/>
                <wp:positionH relativeFrom="column">
                  <wp:posOffset>248602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7620" r="9525" b="11430"/>
                <wp:wrapNone/>
                <wp:docPr id="494" name="直接连接符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B8BF30" id="直接连接符 494" o:spid="_x0000_s1026" style="position:absolute;left:0;text-align:lef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75pt,2.25pt" to="204.7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C85FE15" wp14:editId="0756245F">
                <wp:simplePos x="0" y="0"/>
                <wp:positionH relativeFrom="column">
                  <wp:posOffset>2209800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493" name="直接连接符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32B27C" id="直接连接符 493" o:spid="_x0000_s1026" style="position:absolute;left:0;text-align:lef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3.75pt" to="183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B715727" wp14:editId="08B5AF3D">
                <wp:simplePos x="0" y="0"/>
                <wp:positionH relativeFrom="column">
                  <wp:posOffset>184785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1430" r="9525" b="7620"/>
                <wp:wrapNone/>
                <wp:docPr id="492" name="直接连接符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50A6F6" id="直接连接符 492" o:spid="_x0000_s1026" style="position:absolute;left:0;text-align:lef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5.5pt,3.3pt" to="154.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6293FBE" wp14:editId="2114587D">
                <wp:simplePos x="0" y="0"/>
                <wp:positionH relativeFrom="column">
                  <wp:posOffset>1381125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491" name="直接连接符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F9DCE6" id="直接连接符 491" o:spid="_x0000_s1026" style="position:absolute;left:0;text-align:lef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3.75pt" to="117.7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77F4E4A" wp14:editId="484960DF">
                <wp:simplePos x="0" y="0"/>
                <wp:positionH relativeFrom="column">
                  <wp:posOffset>1200150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490" name="直接连接符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3124C9" id="直接连接符 490" o:spid="_x0000_s1026" style="position:absolute;left:0;text-align:lef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3.75pt" to="103.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B51C12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B51C12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63175EB8" w14:textId="4DF9047C" w:rsidR="00477C26" w:rsidRDefault="00477C26" w:rsidP="00477C26">
      <w:pPr>
        <w:ind w:firstLineChars="200" w:firstLine="420"/>
        <w:rPr>
          <w:vertAlign w:val="subscript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9EB46CC" wp14:editId="4A8E3E4E">
                <wp:simplePos x="0" y="0"/>
                <wp:positionH relativeFrom="column">
                  <wp:posOffset>2228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89" name="直接连接符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1ADE4B" id="直接连接符 489" o:spid="_x0000_s1026" style="position:absolute;left:0;text-align:lef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5pt,3pt" to="18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207D8BF" wp14:editId="2013E2A0">
                <wp:simplePos x="0" y="0"/>
                <wp:positionH relativeFrom="column">
                  <wp:posOffset>1400175</wp:posOffset>
                </wp:positionH>
                <wp:positionV relativeFrom="paragraph">
                  <wp:posOffset>30480</wp:posOffset>
                </wp:positionV>
                <wp:extent cx="114300" cy="0"/>
                <wp:effectExtent l="9525" t="7620" r="9525" b="11430"/>
                <wp:wrapNone/>
                <wp:docPr id="488" name="直接连接符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D09619" id="直接连接符 488" o:spid="_x0000_s1026" style="position:absolute;left:0;text-align:lef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2.4pt" to="119.2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"/>
            </w:pict>
          </mc:Fallback>
        </mc:AlternateContent>
      </w:r>
      <w:r>
        <w:rPr>
          <w:rFonts w:hint="eastAsia"/>
          <w:vertAlign w:val="subscript"/>
        </w:rPr>
        <w:t xml:space="preserve">        </w:t>
      </w:r>
      <w:r>
        <w:rPr>
          <w:rFonts w:hint="eastAsia"/>
        </w:rPr>
        <w:t xml:space="preserve">    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1299ABC9" w14:textId="2F70C8F8" w:rsidR="00477C26" w:rsidRPr="00F66880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2131304" wp14:editId="35022C78">
                <wp:simplePos x="0" y="0"/>
                <wp:positionH relativeFrom="column">
                  <wp:posOffset>26860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87" name="直接连接符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BDE8A8" id="直接连接符 487" o:spid="_x0000_s1026" style="position:absolute;left:0;text-align:lef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3pt" to="220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0CD756B" wp14:editId="467A3F96">
                <wp:simplePos x="0" y="0"/>
                <wp:positionH relativeFrom="column">
                  <wp:posOffset>24860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86" name="直接连接符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7AEE21" id="直接连接符 486" o:spid="_x0000_s1026" style="position:absolute;left:0;text-align:lef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75pt,3pt" to="204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1E521A" wp14:editId="67093F6A">
                <wp:simplePos x="0" y="0"/>
                <wp:positionH relativeFrom="column">
                  <wp:posOffset>20193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85" name="直接连接符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55168D" id="直接连接符 485" o:spid="_x0000_s1026" style="position:absolute;left:0;text-align:lef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pt,3pt" to="168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7408D2E" wp14:editId="754A1FA9">
                <wp:simplePos x="0" y="0"/>
                <wp:positionH relativeFrom="column">
                  <wp:posOffset>1847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84" name="直接连接符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9AF04C" id="直接连接符 484" o:spid="_x0000_s1026" style="position:absolute;left:0;text-align:lef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5.5pt,3pt" to="15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2750078" wp14:editId="58783123">
                <wp:simplePos x="0" y="0"/>
                <wp:positionH relativeFrom="column">
                  <wp:posOffset>1190625</wp:posOffset>
                </wp:positionH>
                <wp:positionV relativeFrom="paragraph">
                  <wp:posOffset>19050</wp:posOffset>
                </wp:positionV>
                <wp:extent cx="114300" cy="0"/>
                <wp:effectExtent l="9525" t="13335" r="9525" b="5715"/>
                <wp:wrapNone/>
                <wp:docPr id="483" name="直接连接符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5E83AF" id="直接连接符 483" o:spid="_x0000_s1026" style="position:absolute;left:0;text-align:lef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5pt,1.5pt" to="102.7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D9FBE81" wp14:editId="2080B1AD">
                <wp:simplePos x="0" y="0"/>
                <wp:positionH relativeFrom="column">
                  <wp:posOffset>1552575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13335" r="9525" b="5715"/>
                <wp:wrapNone/>
                <wp:docPr id="482" name="直接连接符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168FF0" id="直接连接符 482" o:spid="_x0000_s1026" style="position:absolute;left:0;text-align:lef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25pt,2.25pt" to="131.2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45C3C93" wp14:editId="183CB516">
                <wp:simplePos x="0" y="0"/>
                <wp:positionH relativeFrom="column">
                  <wp:posOffset>1371600</wp:posOffset>
                </wp:positionH>
                <wp:positionV relativeFrom="paragraph">
                  <wp:posOffset>19050</wp:posOffset>
                </wp:positionV>
                <wp:extent cx="114300" cy="0"/>
                <wp:effectExtent l="9525" t="13335" r="9525" b="5715"/>
                <wp:wrapNone/>
                <wp:docPr id="481" name="直接连接符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3B3B82" id="直接连接符 481" o:spid="_x0000_s1026" style="position:absolute;left:0;text-align:lef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.5pt" to="117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"/>
            </w:pict>
          </mc:Fallback>
        </mc:AlternateContent>
      </w:r>
      <w:r>
        <w:rPr>
          <w:rFonts w:hint="eastAsia"/>
        </w:rPr>
        <w:t>方案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E64EE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= 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1</w:t>
      </w:r>
    </w:p>
    <w:p w14:paraId="2C6009EC" w14:textId="00698872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18C817B" wp14:editId="5AF1918C">
                <wp:simplePos x="0" y="0"/>
                <wp:positionH relativeFrom="column">
                  <wp:posOffset>156210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5715" r="9525" b="13335"/>
                <wp:wrapNone/>
                <wp:docPr id="480" name="直接连接符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3B6FF" id="直接连接符 480" o:spid="_x0000_s1026" style="position:absolute;left:0;text-align:lef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.3pt" to="132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65040B8" wp14:editId="7F74D04D">
                <wp:simplePos x="0" y="0"/>
                <wp:positionH relativeFrom="column">
                  <wp:posOffset>120015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11430" r="9525" b="7620"/>
                <wp:wrapNone/>
                <wp:docPr id="479" name="直接连接符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CA890E" id="直接连接符 479" o:spid="_x0000_s1026" style="position:absolute;left:0;text-align:lef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2.25pt" to="103.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7B697CA5" w14:textId="1A690AD9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FCFC868" wp14:editId="39876636">
                <wp:simplePos x="0" y="0"/>
                <wp:positionH relativeFrom="column">
                  <wp:posOffset>352425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3335" r="9525" b="5715"/>
                <wp:wrapNone/>
                <wp:docPr id="478" name="直接连接符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8B0432" id="直接连接符 478" o:spid="_x0000_s1026" style="position:absolute;left:0;text-align:lef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5pt,3.3pt" to="286.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1481765" wp14:editId="3CC2E583">
                <wp:simplePos x="0" y="0"/>
                <wp:positionH relativeFrom="column">
                  <wp:posOffset>2686050</wp:posOffset>
                </wp:positionH>
                <wp:positionV relativeFrom="paragraph">
                  <wp:posOffset>51435</wp:posOffset>
                </wp:positionV>
                <wp:extent cx="114300" cy="0"/>
                <wp:effectExtent l="9525" t="13335" r="9525" b="5715"/>
                <wp:wrapNone/>
                <wp:docPr id="477" name="直接连接符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E25754" id="直接连接符 477" o:spid="_x0000_s1026" style="position:absolute;left:0;text-align:lef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4.05pt" to="220.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5B660D2" wp14:editId="74D402C9">
                <wp:simplePos x="0" y="0"/>
                <wp:positionH relativeFrom="column">
                  <wp:posOffset>220980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3335" r="9525" b="5715"/>
                <wp:wrapNone/>
                <wp:docPr id="476" name="直接连接符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BF4749" id="直接连接符 476" o:spid="_x0000_s1026" style="position:absolute;left:0;text-align:lef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3.3pt" to="183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0AD3E0A" wp14:editId="51DA8BD1">
                <wp:simplePos x="0" y="0"/>
                <wp:positionH relativeFrom="column">
                  <wp:posOffset>2028825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3335" r="9525" b="5715"/>
                <wp:wrapNone/>
                <wp:docPr id="475" name="直接连接符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ED300D" id="直接连接符 475" o:spid="_x0000_s1026" style="position:absolute;left:0;text-align:lef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.75pt,3.3pt" to="168.7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131F919" wp14:editId="32B643FE">
                <wp:simplePos x="0" y="0"/>
                <wp:positionH relativeFrom="column">
                  <wp:posOffset>1190625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3335" r="9525" b="5715"/>
                <wp:wrapNone/>
                <wp:docPr id="474" name="直接连接符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852C9C" id="直接连接符 474" o:spid="_x0000_s1026" style="position:absolute;left:0;text-align:lef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5pt,3.3pt" to="102.7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18DFC4F3" w14:textId="22926868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52E0A67" wp14:editId="53F2BEE6">
                <wp:simplePos x="0" y="0"/>
                <wp:positionH relativeFrom="column">
                  <wp:posOffset>1190625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1430" r="9525" b="7620"/>
                <wp:wrapNone/>
                <wp:docPr id="473" name="直接连接符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EB6BAE" id="直接连接符 473" o:spid="_x0000_s1026" style="position:absolute;left:0;text-align:lef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5pt,3.3pt" to="102.7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251CE7D" wp14:editId="788D9CB4">
                <wp:simplePos x="0" y="0"/>
                <wp:positionH relativeFrom="column">
                  <wp:posOffset>139065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1430" r="9525" b="7620"/>
                <wp:wrapNone/>
                <wp:docPr id="472" name="直接连接符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379D9E" id="直接连接符 472" o:spid="_x0000_s1026" style="position:absolute;left:0;text-align:lef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5pt,3.3pt" to="118.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"/>
            </w:pict>
          </mc:Fallback>
        </mc:AlternateContent>
      </w:r>
      <w:r>
        <w:rPr>
          <w:rFonts w:hint="eastAsia"/>
        </w:rPr>
        <w:t>方案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1</w:t>
      </w:r>
    </w:p>
    <w:p w14:paraId="5B934D42" w14:textId="69E5FB10" w:rsidR="00477C26" w:rsidRPr="00F66880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76B464F" wp14:editId="02C565FB">
                <wp:simplePos x="0" y="0"/>
                <wp:positionH relativeFrom="column">
                  <wp:posOffset>33337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71" name="直接连接符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9E8901" id="直接连接符 471" o:spid="_x0000_s1026" style="position:absolute;left:0;text-align:lef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3pt" to="271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97527AE" wp14:editId="7BC4D76B">
                <wp:simplePos x="0" y="0"/>
                <wp:positionH relativeFrom="column">
                  <wp:posOffset>2867025</wp:posOffset>
                </wp:positionH>
                <wp:positionV relativeFrom="paragraph">
                  <wp:posOffset>32385</wp:posOffset>
                </wp:positionV>
                <wp:extent cx="114300" cy="0"/>
                <wp:effectExtent l="9525" t="9525" r="9525" b="9525"/>
                <wp:wrapNone/>
                <wp:docPr id="470" name="直接连接符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AFD2D1" id="直接连接符 470" o:spid="_x0000_s1026" style="position:absolute;left:0;text-align:lef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2.55pt" to="234.7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E801608" wp14:editId="089BA281">
                <wp:simplePos x="0" y="0"/>
                <wp:positionH relativeFrom="column">
                  <wp:posOffset>26765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69" name="直接连接符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B11285" id="直接连接符 469" o:spid="_x0000_s1026" style="position:absolute;left:0;text-align:lef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75pt,3pt" to="219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2D9DFE2" wp14:editId="20990C8B">
                <wp:simplePos x="0" y="0"/>
                <wp:positionH relativeFrom="column">
                  <wp:posOffset>1847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68" name="直接连接符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A94518" id="直接连接符 468" o:spid="_x0000_s1026" style="position:absolute;left:0;text-align:lef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5.5pt,3pt" to="15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B6EDD08" wp14:editId="3C98D3FC">
                <wp:simplePos x="0" y="0"/>
                <wp:positionH relativeFrom="column">
                  <wp:posOffset>15621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67" name="直接连接符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871679" id="直接连接符 467" o:spid="_x0000_s1026" style="position:absolute;left:0;text-align:lef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pt" to="132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7226661" wp14:editId="7D3B974C">
                <wp:simplePos x="0" y="0"/>
                <wp:positionH relativeFrom="column">
                  <wp:posOffset>12001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466" name="直接连接符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36E796" id="直接连接符 466" o:spid="_x0000_s1026" style="position:absolute;left:0;text-align:lef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3pt" to="103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3D07B28C" w14:textId="4CF3737C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DBE755A" wp14:editId="3E57E4DB">
                <wp:simplePos x="0" y="0"/>
                <wp:positionH relativeFrom="column">
                  <wp:posOffset>1562100</wp:posOffset>
                </wp:positionH>
                <wp:positionV relativeFrom="paragraph">
                  <wp:posOffset>34290</wp:posOffset>
                </wp:positionV>
                <wp:extent cx="114300" cy="0"/>
                <wp:effectExtent l="9525" t="9525" r="9525" b="9525"/>
                <wp:wrapNone/>
                <wp:docPr id="465" name="直接连接符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284364" id="直接连接符 465" o:spid="_x0000_s1026" style="position:absolute;left:0;text-align:lef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2.7pt" to="132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6B5968F8" w14:textId="6C4DD7A6" w:rsidR="00477C26" w:rsidRPr="00F66880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EA8B690" wp14:editId="4E82002F">
                <wp:simplePos x="0" y="0"/>
                <wp:positionH relativeFrom="column">
                  <wp:posOffset>38481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64" name="直接连接符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458205" id="直接连接符 464" o:spid="_x0000_s1026" style="position:absolute;left:0;text-align:lef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3pt,3pt" to="312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970AD59" wp14:editId="0B0B022D">
                <wp:simplePos x="0" y="0"/>
                <wp:positionH relativeFrom="column">
                  <wp:posOffset>315277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63" name="直接连接符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C0CE8E" id="直接连接符 463" o:spid="_x0000_s1026" style="position:absolute;left:0;text-align:lef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25pt,3pt" to="257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2B6EC8C" wp14:editId="75E350D0">
                <wp:simplePos x="0" y="0"/>
                <wp:positionH relativeFrom="column">
                  <wp:posOffset>2857500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11430" r="9525" b="7620"/>
                <wp:wrapNone/>
                <wp:docPr id="462" name="直接连接符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9E819A" id="直接连接符 462" o:spid="_x0000_s1026" style="position:absolute;left:0;text-align:lef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3.75pt" to="234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E9DA00E" wp14:editId="47A6FA85">
                <wp:simplePos x="0" y="0"/>
                <wp:positionH relativeFrom="column">
                  <wp:posOffset>249555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11430" r="9525" b="7620"/>
                <wp:wrapNone/>
                <wp:docPr id="461" name="直接连接符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4F486" id="直接连接符 461" o:spid="_x0000_s1026" style="position:absolute;left:0;text-align:lef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5pt,2.25pt" to="205.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00123A31" wp14:editId="2B798EC1">
                <wp:simplePos x="0" y="0"/>
                <wp:positionH relativeFrom="column">
                  <wp:posOffset>2028825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5715" r="9525" b="13335"/>
                <wp:wrapNone/>
                <wp:docPr id="460" name="直接连接符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915E1F" id="直接连接符 460" o:spid="_x0000_s1026" style="position:absolute;left:0;text-align:lef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.75pt,3.3pt" to="168.7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64F1C14" wp14:editId="06CE6B2A">
                <wp:simplePos x="0" y="0"/>
                <wp:positionH relativeFrom="column">
                  <wp:posOffset>1847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59" name="直接连接符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06F180" id="直接连接符 459" o:spid="_x0000_s1026" style="position:absolute;left:0;text-align:lef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5.5pt,3pt" to="15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3F50089" wp14:editId="79D19D70">
                <wp:simplePos x="0" y="0"/>
                <wp:positionH relativeFrom="column">
                  <wp:posOffset>155257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58" name="直接连接符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FBBCA8" id="直接连接符 458" o:spid="_x0000_s1026" style="position:absolute;left:0;text-align:lef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25pt,3pt" to="131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9226401" wp14:editId="49F3621D">
                <wp:simplePos x="0" y="0"/>
                <wp:positionH relativeFrom="column">
                  <wp:posOffset>13906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57" name="直接连接符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D33809" id="直接连接符 457" o:spid="_x0000_s1026" style="position:absolute;left:0;text-align:lef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5pt,3pt" to="118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7636B35" wp14:editId="1FE4067A">
                <wp:simplePos x="0" y="0"/>
                <wp:positionH relativeFrom="column">
                  <wp:posOffset>1200150</wp:posOffset>
                </wp:positionH>
                <wp:positionV relativeFrom="paragraph">
                  <wp:posOffset>36195</wp:posOffset>
                </wp:positionV>
                <wp:extent cx="114300" cy="0"/>
                <wp:effectExtent l="9525" t="9525" r="9525" b="9525"/>
                <wp:wrapNone/>
                <wp:docPr id="456" name="直接连接符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25ECD9" id="直接连接符 456" o:spid="_x0000_s1026" style="position:absolute;left:0;text-align:lef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2.85pt" to="103.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>方案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 xml:space="preserve"> = A</w:t>
      </w:r>
      <w:r>
        <w:rPr>
          <w:rFonts w:hint="eastAsia"/>
          <w:vertAlign w:val="subscript"/>
        </w:rPr>
        <w:t>12</w:t>
      </w:r>
    </w:p>
    <w:p w14:paraId="601CD034" w14:textId="7E4A0756" w:rsidR="00477C26" w:rsidRPr="00F66880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C1498DC" wp14:editId="745865E5">
                <wp:simplePos x="0" y="0"/>
                <wp:positionH relativeFrom="column">
                  <wp:posOffset>15621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9525" r="9525" b="9525"/>
                <wp:wrapNone/>
                <wp:docPr id="455" name="直接连接符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C54CC7" id="直接连接符 455" o:spid="_x0000_s1026" style="position:absolute;left:0;text-align:lef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pt" to="132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D390A23" wp14:editId="766B3581">
                <wp:simplePos x="0" y="0"/>
                <wp:positionH relativeFrom="column">
                  <wp:posOffset>1381125</wp:posOffset>
                </wp:positionH>
                <wp:positionV relativeFrom="paragraph">
                  <wp:posOffset>43815</wp:posOffset>
                </wp:positionV>
                <wp:extent cx="114300" cy="0"/>
                <wp:effectExtent l="9525" t="5715" r="9525" b="13335"/>
                <wp:wrapNone/>
                <wp:docPr id="454" name="直接连接符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76F4C0" id="直接连接符 454" o:spid="_x0000_s1026" style="position:absolute;left:0;text-align:lef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3.45pt" to="117.7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F66880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4C6C3A20" w14:textId="06492376" w:rsidR="00477C26" w:rsidRPr="00F66880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046AEDE" wp14:editId="54DEE6CD">
                <wp:simplePos x="0" y="0"/>
                <wp:positionH relativeFrom="column">
                  <wp:posOffset>2209800</wp:posOffset>
                </wp:positionH>
                <wp:positionV relativeFrom="paragraph">
                  <wp:posOffset>47625</wp:posOffset>
                </wp:positionV>
                <wp:extent cx="114300" cy="0"/>
                <wp:effectExtent l="9525" t="7620" r="9525" b="11430"/>
                <wp:wrapNone/>
                <wp:docPr id="453" name="直接连接符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4D3449" id="直接连接符 453" o:spid="_x0000_s1026" style="position:absolute;left:0;text-align:lef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3.75pt" to="183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2AF3F6F" wp14:editId="7C990C4C">
                <wp:simplePos x="0" y="0"/>
                <wp:positionH relativeFrom="column">
                  <wp:posOffset>137160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11430" r="9525" b="7620"/>
                <wp:wrapNone/>
                <wp:docPr id="452" name="直接连接符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55B475" id="直接连接符 452" o:spid="_x0000_s1026" style="position:absolute;left:0;text-align:lef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3.3pt" to="117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 xml:space="preserve"> = A</w:t>
      </w:r>
      <w:r>
        <w:rPr>
          <w:rFonts w:hint="eastAsia"/>
          <w:vertAlign w:val="subscript"/>
        </w:rPr>
        <w:t>12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1</w:t>
      </w:r>
      <w:r>
        <w:rPr>
          <w:rFonts w:ascii="宋体" w:hAnsi="宋体" w:hint="eastAsia"/>
        </w:rPr>
        <w:t>⊕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）</w:t>
      </w:r>
    </w:p>
    <w:p w14:paraId="6EFEB24B" w14:textId="23395EB8" w:rsidR="00477C26" w:rsidRDefault="00A44A40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935A2E8" wp14:editId="2A8F4D19">
                <wp:simplePos x="0" y="0"/>
                <wp:positionH relativeFrom="column">
                  <wp:posOffset>1233818</wp:posOffset>
                </wp:positionH>
                <wp:positionV relativeFrom="paragraph">
                  <wp:posOffset>42660</wp:posOffset>
                </wp:positionV>
                <wp:extent cx="114300" cy="0"/>
                <wp:effectExtent l="9525" t="11430" r="9525" b="7620"/>
                <wp:wrapNone/>
                <wp:docPr id="695" name="直接连接符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A002E1" id="直接连接符 695" o:spid="_x0000_s1026" style="position:absolute;left:0;text-align:lef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7.15pt,3.35pt" to="106.1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"/>
            </w:pict>
          </mc:Fallback>
        </mc:AlternateContent>
      </w:r>
      <w:r w:rsidR="00477C26">
        <w:rPr>
          <w:rFonts w:hint="eastAsia"/>
        </w:rPr>
        <w:t>方案（</w:t>
      </w:r>
      <w:r w:rsidR="00477C26">
        <w:rPr>
          <w:rFonts w:hint="eastAsia"/>
        </w:rPr>
        <w:t>6</w:t>
      </w:r>
      <w:r w:rsidR="00477C26">
        <w:rPr>
          <w:rFonts w:hint="eastAsia"/>
        </w:rPr>
        <w:t>）</w:t>
      </w:r>
      <w:r w:rsidR="00477C26">
        <w:rPr>
          <w:rFonts w:hint="eastAsia"/>
        </w:rPr>
        <w:t>CS</w:t>
      </w:r>
      <w:r w:rsidR="00477C26">
        <w:rPr>
          <w:rFonts w:hint="eastAsia"/>
          <w:vertAlign w:val="subscript"/>
        </w:rPr>
        <w:t>0</w:t>
      </w:r>
      <w:r w:rsidR="00477C26">
        <w:rPr>
          <w:rFonts w:hint="eastAsia"/>
        </w:rPr>
        <w:t xml:space="preserve"> =</w:t>
      </w:r>
      <w:r w:rsidR="00477C26" w:rsidRPr="00C86E13">
        <w:rPr>
          <w:rFonts w:hint="eastAsia"/>
        </w:rPr>
        <w:t xml:space="preserve"> </w:t>
      </w:r>
      <w:r w:rsidR="00477C26">
        <w:rPr>
          <w:rFonts w:hint="eastAsia"/>
        </w:rPr>
        <w:t>A</w:t>
      </w:r>
      <w:r w:rsidR="00477C26">
        <w:rPr>
          <w:rFonts w:hint="eastAsia"/>
          <w:vertAlign w:val="subscript"/>
        </w:rPr>
        <w:t>12</w:t>
      </w:r>
    </w:p>
    <w:p w14:paraId="3C0ACAD4" w14:textId="37D5E184" w:rsidR="00477C26" w:rsidRPr="004C2A2A" w:rsidRDefault="00477C26" w:rsidP="00477C26">
      <w:pPr>
        <w:ind w:firstLineChars="200" w:firstLine="420"/>
        <w:rPr>
          <w:vertAlign w:val="subscript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821556C" wp14:editId="73246560">
                <wp:simplePos x="0" y="0"/>
                <wp:positionH relativeFrom="column">
                  <wp:posOffset>27146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51" name="直接连接符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95E093" id="直接连接符 451" o:spid="_x0000_s1026" style="position:absolute;left:0;text-align:lef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3pt" to="222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1D6F0BD" wp14:editId="6A9DBD3D">
                <wp:simplePos x="0" y="0"/>
                <wp:positionH relativeFrom="column">
                  <wp:posOffset>20288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50" name="直接连接符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1CD62B" id="直接连接符 450" o:spid="_x0000_s1026" style="position:absolute;left:0;text-align:lef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.75pt,3pt" to="168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DDE8110" wp14:editId="4BC8CA64">
                <wp:simplePos x="0" y="0"/>
                <wp:positionH relativeFrom="column">
                  <wp:posOffset>156210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7620" r="9525" b="11430"/>
                <wp:wrapNone/>
                <wp:docPr id="449" name="直接连接符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3CCC29" id="直接连接符 449" o:spid="_x0000_s1026" style="position:absolute;left:0;text-align:lef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.3pt" to="132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C0A2D23" wp14:editId="224F21C9">
                <wp:simplePos x="0" y="0"/>
                <wp:positionH relativeFrom="column">
                  <wp:posOffset>1381125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448" name="直接连接符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983274" id="直接连接符 448" o:spid="_x0000_s1026" style="position:absolute;left:0;text-align:lef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3pt" to="117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>+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  <w:r>
        <w:rPr>
          <w:rFonts w:hint="eastAsia"/>
        </w:rPr>
        <w:t xml:space="preserve"> = 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1</w:t>
      </w:r>
    </w:p>
    <w:p w14:paraId="0513E9EE" w14:textId="42725E5E" w:rsidR="00477C26" w:rsidRDefault="00477C26" w:rsidP="00477C26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D7267E3" wp14:editId="671F9A61">
                <wp:simplePos x="0" y="0"/>
                <wp:positionH relativeFrom="column">
                  <wp:posOffset>1562100</wp:posOffset>
                </wp:positionH>
                <wp:positionV relativeFrom="paragraph">
                  <wp:posOffset>41910</wp:posOffset>
                </wp:positionV>
                <wp:extent cx="114300" cy="0"/>
                <wp:effectExtent l="9525" t="5715" r="9525" b="13335"/>
                <wp:wrapNone/>
                <wp:docPr id="447" name="直接连接符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E5237" id="直接连接符 447" o:spid="_x0000_s1026" style="position:absolute;left:0;text-align:lef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3.3pt" to="132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 xml:space="preserve">         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 w:rsidRPr="00C86E13">
        <w:rPr>
          <w:rFonts w:hint="eastAsia"/>
        </w:rPr>
        <w:t xml:space="preserve"> </w:t>
      </w:r>
      <w:r>
        <w:rPr>
          <w:rFonts w:hint="eastAsia"/>
        </w:rPr>
        <w:t>A</w:t>
      </w:r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>A</w:t>
        </w:r>
      </w:smartTag>
      <w:r>
        <w:rPr>
          <w:rFonts w:hint="eastAsia"/>
          <w:vertAlign w:val="subscript"/>
        </w:rPr>
        <w:t>10</w:t>
      </w:r>
    </w:p>
    <w:p w14:paraId="68020ACD" w14:textId="77777777" w:rsidR="00477C26" w:rsidRDefault="00477C26" w:rsidP="00477C26">
      <w:pPr>
        <w:ind w:firstLineChars="200" w:firstLine="420"/>
      </w:pPr>
      <w:r>
        <w:rPr>
          <w:rFonts w:hint="eastAsia"/>
        </w:rPr>
        <w:t>在以上方案中，显然方案</w:t>
      </w:r>
      <w:r>
        <w:rPr>
          <w:rFonts w:hint="eastAsia"/>
        </w:rPr>
        <w:t>6</w:t>
      </w:r>
      <w:r>
        <w:rPr>
          <w:rFonts w:hint="eastAsia"/>
        </w:rPr>
        <w:t>最简单</w:t>
      </w:r>
    </w:p>
    <w:p w14:paraId="60E411A1" w14:textId="77777777" w:rsidR="00477C26" w:rsidRDefault="00477C26" w:rsidP="00BE4FB0">
      <w:pPr>
        <w:ind w:firstLineChars="200" w:firstLine="420"/>
      </w:pPr>
    </w:p>
    <w:p w14:paraId="17F2024E" w14:textId="7DF157A5" w:rsidR="00795D86" w:rsidRDefault="00795D86">
      <w:pPr>
        <w:widowControl/>
        <w:jc w:val="left"/>
      </w:pPr>
      <w:r>
        <w:br w:type="page"/>
      </w:r>
    </w:p>
    <w:p w14:paraId="6A03B9A8" w14:textId="6B1089B6" w:rsidR="00795D86" w:rsidRDefault="00795D86" w:rsidP="00795D86">
      <w:pPr>
        <w:ind w:firstLineChars="200" w:firstLine="420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0BFE2877" wp14:editId="1625A26F">
                <wp:simplePos x="0" y="0"/>
                <wp:positionH relativeFrom="column">
                  <wp:posOffset>50292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5715" r="9525" b="13335"/>
                <wp:wrapNone/>
                <wp:docPr id="643" name="直接连接符 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CF18C4" id="直接连接符 643" o:spid="_x0000_s1026" style="position:absolute;left:0;text-align:lef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3pt" to="40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"/>
            </w:pict>
          </mc:Fallback>
        </mc:AlternateContent>
      </w:r>
      <w:r>
        <w:t>2</w:t>
      </w:r>
      <w:r>
        <w:rPr>
          <w:rFonts w:hint="eastAsia"/>
        </w:rPr>
        <w:t>、若</w:t>
      </w:r>
      <w:r>
        <w:rPr>
          <w:rFonts w:hint="eastAsia"/>
        </w:rPr>
        <w:t>CPU</w:t>
      </w:r>
      <w:r>
        <w:rPr>
          <w:rFonts w:hint="eastAsia"/>
        </w:rPr>
        <w:t>送出的地址线为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5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低位），数据线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7</w:t>
      </w:r>
      <w:r>
        <w:rPr>
          <w:rFonts w:ascii="宋体" w:hAnsi="宋体" w:hint="eastAsia"/>
        </w:rPr>
        <w:t>～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读写控制信号为</w:t>
      </w:r>
      <w:r>
        <w:rPr>
          <w:rFonts w:hint="eastAsia"/>
        </w:rPr>
        <w:t>R/W</w:t>
      </w:r>
      <w:r>
        <w:rPr>
          <w:rFonts w:hint="eastAsia"/>
        </w:rPr>
        <w:t>，请：</w:t>
      </w:r>
    </w:p>
    <w:p w14:paraId="2BF65AE4" w14:textId="77777777" w:rsidR="00795D86" w:rsidRDefault="00795D86" w:rsidP="00795D86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</w:t>
      </w:r>
      <w:r>
        <w:rPr>
          <w:rFonts w:hint="eastAsia"/>
        </w:rPr>
        <w:t>1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位</w:t>
      </w:r>
      <w:r>
        <w:rPr>
          <w:rFonts w:hint="eastAsia"/>
        </w:rPr>
        <w:t>/</w:t>
      </w:r>
      <w:r>
        <w:rPr>
          <w:rFonts w:hint="eastAsia"/>
        </w:rPr>
        <w:t>片的</w:t>
      </w:r>
      <w:r>
        <w:rPr>
          <w:rFonts w:hint="eastAsia"/>
        </w:rPr>
        <w:t>RAM</w:t>
      </w:r>
      <w:r>
        <w:rPr>
          <w:rFonts w:hint="eastAsia"/>
        </w:rPr>
        <w:t>芯片设计一个</w:t>
      </w:r>
      <w:r>
        <w:rPr>
          <w:rFonts w:hint="eastAsia"/>
        </w:rPr>
        <w:t>4KB</w:t>
      </w:r>
      <w:r>
        <w:rPr>
          <w:rFonts w:hint="eastAsia"/>
        </w:rPr>
        <w:t>的主存，画出存储器逻辑图，注明各信号线，列出片选逻辑式。</w:t>
      </w:r>
    </w:p>
    <w:p w14:paraId="2509B625" w14:textId="77777777" w:rsidR="00795D86" w:rsidRDefault="00795D86" w:rsidP="00795D86">
      <w:pPr>
        <w:ind w:firstLineChars="200" w:firstLine="42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</w:t>
      </w:r>
      <w:r>
        <w:rPr>
          <w:rFonts w:hint="eastAsia"/>
        </w:rPr>
        <w:t>4K</w:t>
      </w:r>
      <w:r>
        <w:rPr>
          <w:rFonts w:ascii="宋体" w:hAnsi="宋体" w:hint="eastAsia"/>
        </w:rPr>
        <w:t>×4位/片的RAM芯片设计一个4KB的主存，画出芯片级逻辑图，注明各信号线，列出片选逻辑式。</w:t>
      </w:r>
    </w:p>
    <w:p w14:paraId="009D70B4" w14:textId="77777777" w:rsidR="00795D86" w:rsidRDefault="00795D86" w:rsidP="00795D8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解：</w:t>
      </w:r>
    </w:p>
    <w:p w14:paraId="32F952E7" w14:textId="0AFA127E" w:rsidR="00795D86" w:rsidRDefault="00795D86" w:rsidP="00795D8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063156E" wp14:editId="5517BEA8">
                <wp:simplePos x="0" y="0"/>
                <wp:positionH relativeFrom="column">
                  <wp:posOffset>3400425</wp:posOffset>
                </wp:positionH>
                <wp:positionV relativeFrom="paragraph">
                  <wp:posOffset>453390</wp:posOffset>
                </wp:positionV>
                <wp:extent cx="114300" cy="0"/>
                <wp:effectExtent l="9525" t="7620" r="9525" b="11430"/>
                <wp:wrapNone/>
                <wp:docPr id="642" name="直接连接符 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EB6996" id="直接连接符 642" o:spid="_x0000_s1026" style="position:absolute;left:0;text-align:lef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75pt,35.7pt" to="276.75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439D947" wp14:editId="492D3ADA">
                <wp:simplePos x="0" y="0"/>
                <wp:positionH relativeFrom="column">
                  <wp:posOffset>2495550</wp:posOffset>
                </wp:positionH>
                <wp:positionV relativeFrom="paragraph">
                  <wp:posOffset>443865</wp:posOffset>
                </wp:positionV>
                <wp:extent cx="114300" cy="0"/>
                <wp:effectExtent l="9525" t="7620" r="9525" b="11430"/>
                <wp:wrapNone/>
                <wp:docPr id="641" name="直接连接符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44745F" id="直接连接符 641" o:spid="_x0000_s1026" style="position:absolute;left:0;text-align:lef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5pt,34.95pt" to="205.5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A515B1A" wp14:editId="2BDB47B5">
                <wp:simplePos x="0" y="0"/>
                <wp:positionH relativeFrom="column">
                  <wp:posOffset>1866900</wp:posOffset>
                </wp:positionH>
                <wp:positionV relativeFrom="paragraph">
                  <wp:posOffset>447675</wp:posOffset>
                </wp:positionV>
                <wp:extent cx="114300" cy="0"/>
                <wp:effectExtent l="9525" t="11430" r="9525" b="7620"/>
                <wp:wrapNone/>
                <wp:docPr id="640" name="直接连接符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639E74" id="直接连接符 640" o:spid="_x0000_s1026" style="position:absolute;left:0;text-align:lef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pt,35.25pt" to="156pt,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E20B3E9" wp14:editId="7A828C7F">
                <wp:simplePos x="0" y="0"/>
                <wp:positionH relativeFrom="column">
                  <wp:posOffset>1714500</wp:posOffset>
                </wp:positionH>
                <wp:positionV relativeFrom="paragraph">
                  <wp:posOffset>443865</wp:posOffset>
                </wp:positionV>
                <wp:extent cx="114300" cy="0"/>
                <wp:effectExtent l="9525" t="7620" r="9525" b="11430"/>
                <wp:wrapNone/>
                <wp:docPr id="639" name="直接连接符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7D535B" id="直接连接符 639" o:spid="_x0000_s1026" style="position:absolute;left:0;text-align:lef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34.95pt" to="2in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"/>
            </w:pict>
          </mc:Fallback>
        </mc:AlternateContent>
      </w:r>
      <w:r>
        <w:rPr>
          <w:rFonts w:ascii="宋体" w:hAnsi="宋体" w:hint="eastAsia"/>
        </w:rPr>
        <w:t>（1）RAM芯片容量为1K×8位（即1KB），用4片作字扩展构成4KB的主存。主存地址应为12位（A</w:t>
      </w:r>
      <w:r>
        <w:rPr>
          <w:rFonts w:ascii="宋体" w:hAnsi="宋体" w:hint="eastAsia"/>
          <w:vertAlign w:val="subscript"/>
        </w:rPr>
        <w:t>11</w:t>
      </w:r>
      <w:r>
        <w:rPr>
          <w:rFonts w:ascii="宋体" w:hAnsi="宋体" w:hint="eastAsia"/>
        </w:rPr>
        <w:t>～A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），1K的芯片地址（即片内地址）为A</w:t>
      </w:r>
      <w:r>
        <w:rPr>
          <w:rFonts w:ascii="宋体" w:hAnsi="宋体" w:hint="eastAsia"/>
          <w:vertAlign w:val="subscript"/>
        </w:rPr>
        <w:t>9</w:t>
      </w:r>
      <w:r>
        <w:rPr>
          <w:rFonts w:ascii="宋体" w:hAnsi="宋体" w:hint="eastAsia"/>
        </w:rPr>
        <w:t>～A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，故取主存高位地址A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10</w:t>
      </w:r>
      <w:r>
        <w:rPr>
          <w:rFonts w:ascii="宋体" w:hAnsi="宋体" w:hint="eastAsia"/>
        </w:rPr>
        <w:t>作为片选地址，译码产生CS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 xml:space="preserve"> = A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10</w:t>
      </w:r>
      <w:r>
        <w:rPr>
          <w:rFonts w:ascii="宋体" w:hAnsi="宋体" w:hint="eastAsia"/>
        </w:rPr>
        <w:t>，CS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 xml:space="preserve"> = A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10</w:t>
      </w:r>
      <w:r>
        <w:rPr>
          <w:rFonts w:ascii="宋体" w:hAnsi="宋体" w:hint="eastAsia"/>
        </w:rPr>
        <w:t>，CS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 xml:space="preserve"> = A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10</w:t>
      </w:r>
      <w:r>
        <w:rPr>
          <w:rFonts w:ascii="宋体" w:hAnsi="宋体" w:hint="eastAsia"/>
        </w:rPr>
        <w:t>，CS</w:t>
      </w:r>
      <w:r>
        <w:rPr>
          <w:rFonts w:ascii="宋体" w:hAnsi="宋体" w:hint="eastAsia"/>
          <w:vertAlign w:val="subscript"/>
        </w:rPr>
        <w:t>3</w:t>
      </w:r>
      <w:r>
        <w:rPr>
          <w:rFonts w:ascii="宋体" w:hAnsi="宋体" w:hint="eastAsia"/>
        </w:rPr>
        <w:t xml:space="preserve"> = A</w:t>
      </w:r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10</w:t>
      </w:r>
      <w:r>
        <w:rPr>
          <w:rFonts w:ascii="宋体" w:hAnsi="宋体" w:hint="eastAsia"/>
        </w:rPr>
        <w:t>。</w:t>
      </w:r>
    </w:p>
    <w:p w14:paraId="21EE3386" w14:textId="77777777" w:rsidR="00795D86" w:rsidRDefault="00795D86" w:rsidP="00795D8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存储器以及与CPU的连接见下图：</w:t>
      </w:r>
    </w:p>
    <w:p w14:paraId="63A70D1D" w14:textId="261A28EC" w:rsidR="00795D86" w:rsidRDefault="00795D86" w:rsidP="00795D86">
      <w:pPr>
        <w:ind w:firstLineChars="200" w:firstLine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07A2C5B8" wp14:editId="7D955F51">
                <wp:extent cx="5829300" cy="2773680"/>
                <wp:effectExtent l="0" t="3810" r="0" b="3810"/>
                <wp:docPr id="638" name="画布 6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73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1143000" y="594360"/>
                            <a:ext cx="800735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074703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2513965" y="594360"/>
                            <a:ext cx="800735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5F1F80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3657600" y="594360"/>
                            <a:ext cx="8001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AFF814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Rectangle 555"/>
                        <wps:cNvSpPr>
                          <a:spLocks noChangeArrowheads="1"/>
                        </wps:cNvSpPr>
                        <wps:spPr bwMode="auto">
                          <a:xfrm>
                            <a:off x="4799965" y="594360"/>
                            <a:ext cx="800735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38FFBF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114300" y="198120"/>
                            <a:ext cx="685165" cy="2179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8A09F4" w14:textId="77777777" w:rsidR="00795D86" w:rsidRDefault="00795D86" w:rsidP="00795D86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7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  <w:p w14:paraId="11ACD65F" w14:textId="77777777" w:rsidR="00795D86" w:rsidRDefault="00795D86" w:rsidP="00795D86"/>
                            <w:p w14:paraId="2EA8B063" w14:textId="77777777" w:rsidR="00795D86" w:rsidRDefault="00795D86" w:rsidP="00795D86"/>
                            <w:p w14:paraId="18839072" w14:textId="77777777" w:rsidR="00795D86" w:rsidRDefault="00795D86" w:rsidP="00795D86"/>
                            <w:p w14:paraId="0A492E06" w14:textId="77777777" w:rsidR="00795D86" w:rsidRDefault="00795D86" w:rsidP="00795D86">
                              <w:r>
                                <w:rPr>
                                  <w:rFonts w:hint="eastAsia"/>
                                </w:rPr>
                                <w:t>CPU</w:t>
                              </w:r>
                            </w:p>
                            <w:p w14:paraId="34775008" w14:textId="77777777" w:rsidR="00795D86" w:rsidRDefault="00795D86" w:rsidP="00795D86"/>
                            <w:p w14:paraId="6046110E" w14:textId="77777777" w:rsidR="00795D86" w:rsidRDefault="00795D86" w:rsidP="00795D86"/>
                            <w:p w14:paraId="7B09313B" w14:textId="77777777" w:rsidR="00795D86" w:rsidRDefault="00795D86" w:rsidP="00795D86"/>
                            <w:p w14:paraId="2AB29AE6" w14:textId="77777777" w:rsidR="00795D86" w:rsidRDefault="00795D86" w:rsidP="00795D86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5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  <w:p w14:paraId="20ED23C7" w14:textId="77777777" w:rsidR="00795D86" w:rsidRPr="0024584E" w:rsidRDefault="00795D86" w:rsidP="00795D86">
                              <w:r>
                                <w:rPr>
                                  <w:rFonts w:hint="eastAsia"/>
                                </w:rPr>
                                <w:t xml:space="preserve">   R/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Line 557"/>
                        <wps:cNvCnPr>
                          <a:cxnSpLocks noChangeShapeType="1"/>
                        </wps:cNvCnPr>
                        <wps:spPr bwMode="auto">
                          <a:xfrm>
                            <a:off x="552450" y="204216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558"/>
                        <wps:cNvCnPr>
                          <a:cxnSpLocks noChangeShapeType="1"/>
                        </wps:cNvCnPr>
                        <wps:spPr bwMode="auto">
                          <a:xfrm>
                            <a:off x="800100" y="297180"/>
                            <a:ext cx="4914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5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00" y="29718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5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6865" y="29718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5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4165" y="29718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5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2865" y="29718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563"/>
                        <wps:cNvCnPr>
                          <a:cxnSpLocks noChangeShapeType="1"/>
                        </wps:cNvCnPr>
                        <wps:spPr bwMode="auto">
                          <a:xfrm>
                            <a:off x="800100" y="1882140"/>
                            <a:ext cx="4914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564"/>
                        <wps:cNvCnPr>
                          <a:cxnSpLocks noChangeShapeType="1"/>
                        </wps:cNvCnPr>
                        <wps:spPr bwMode="auto">
                          <a:xfrm>
                            <a:off x="800100" y="2179320"/>
                            <a:ext cx="4914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56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4400" y="79248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566"/>
                        <wps:cNvCnPr>
                          <a:cxnSpLocks noChangeShapeType="1"/>
                        </wps:cNvCnPr>
                        <wps:spPr bwMode="auto">
                          <a:xfrm>
                            <a:off x="914400" y="7924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5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5365" y="79248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568"/>
                        <wps:cNvCnPr>
                          <a:cxnSpLocks noChangeShapeType="1"/>
                        </wps:cNvCnPr>
                        <wps:spPr bwMode="auto">
                          <a:xfrm>
                            <a:off x="2285365" y="7924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5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8365" y="79248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570"/>
                        <wps:cNvCnPr>
                          <a:cxnSpLocks noChangeShapeType="1"/>
                        </wps:cNvCnPr>
                        <wps:spPr bwMode="auto">
                          <a:xfrm>
                            <a:off x="3428365" y="7924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571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1365" y="79248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572"/>
                        <wps:cNvCnPr>
                          <a:cxnSpLocks noChangeShapeType="1"/>
                        </wps:cNvCnPr>
                        <wps:spPr bwMode="auto">
                          <a:xfrm>
                            <a:off x="4571365" y="7924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573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800" y="1089660"/>
                            <a:ext cx="635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574"/>
                        <wps:cNvCnPr>
                          <a:cxnSpLocks noChangeShapeType="1"/>
                        </wps:cNvCnPr>
                        <wps:spPr bwMode="auto">
                          <a:xfrm>
                            <a:off x="1828800" y="1287780"/>
                            <a:ext cx="3657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57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85765" y="108966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5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342765" y="108966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5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9765" y="108966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99" name="Group 578"/>
                        <wpg:cNvGrpSpPr>
                          <a:grpSpLocks/>
                        </wpg:cNvGrpSpPr>
                        <wpg:grpSpPr bwMode="auto">
                          <a:xfrm>
                            <a:off x="971550" y="1089660"/>
                            <a:ext cx="923925" cy="792480"/>
                            <a:chOff x="3930" y="10722"/>
                            <a:chExt cx="1455" cy="1248"/>
                          </a:xfrm>
                        </wpg:grpSpPr>
                        <wps:wsp>
                          <wps:cNvPr id="600" name="Line 5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80" y="11502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5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40" y="11502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5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45" y="1072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Oval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5" y="1110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Rectangle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0" y="1119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05" name="Group 584"/>
                          <wpg:cNvGrpSpPr>
                            <a:grpSpLocks/>
                          </wpg:cNvGrpSpPr>
                          <wpg:grpSpPr bwMode="auto">
                            <a:xfrm>
                              <a:off x="3930" y="11502"/>
                              <a:ext cx="720" cy="468"/>
                              <a:chOff x="4200" y="12750"/>
                              <a:chExt cx="720" cy="468"/>
                            </a:xfrm>
                          </wpg:grpSpPr>
                          <wps:wsp>
                            <wps:cNvPr id="606" name="Rectangle 5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00" y="12750"/>
                                <a:ext cx="72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4287A50" w14:textId="77777777" w:rsidR="00795D86" w:rsidRPr="008C2D5F" w:rsidRDefault="00795D86" w:rsidP="00795D86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7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12891"/>
                                <a:ext cx="1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08" name="Group 587"/>
                          <wpg:cNvGrpSpPr>
                            <a:grpSpLocks/>
                          </wpg:cNvGrpSpPr>
                          <wpg:grpSpPr bwMode="auto">
                            <a:xfrm>
                              <a:off x="4665" y="11502"/>
                              <a:ext cx="720" cy="468"/>
                              <a:chOff x="4200" y="12750"/>
                              <a:chExt cx="720" cy="468"/>
                            </a:xfrm>
                          </wpg:grpSpPr>
                          <wps:wsp>
                            <wps:cNvPr id="609" name="Rectangle 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00" y="12750"/>
                                <a:ext cx="72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22F171" w14:textId="77777777" w:rsidR="00795D86" w:rsidRPr="008C2D5F" w:rsidRDefault="00795D86" w:rsidP="00795D86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0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12891"/>
                                <a:ext cx="1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611" name="Line 59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615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Line 5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01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" name="Line 5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6365" y="10896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Oval 593"/>
                        <wps:cNvSpPr>
                          <a:spLocks noChangeArrowheads="1"/>
                        </wps:cNvSpPr>
                        <wps:spPr bwMode="auto">
                          <a:xfrm>
                            <a:off x="2609215" y="133540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Rectangle 594"/>
                        <wps:cNvSpPr>
                          <a:spLocks noChangeArrowheads="1"/>
                        </wps:cNvSpPr>
                        <wps:spPr bwMode="auto">
                          <a:xfrm>
                            <a:off x="2447290" y="1386840"/>
                            <a:ext cx="4572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16" name="Group 595"/>
                        <wpg:cNvGrpSpPr>
                          <a:grpSpLocks/>
                        </wpg:cNvGrpSpPr>
                        <wpg:grpSpPr bwMode="auto">
                          <a:xfrm>
                            <a:off x="2275840" y="1584960"/>
                            <a:ext cx="457200" cy="297180"/>
                            <a:chOff x="4200" y="12750"/>
                            <a:chExt cx="720" cy="468"/>
                          </a:xfrm>
                        </wpg:grpSpPr>
                        <wps:wsp>
                          <wps:cNvPr id="617" name="Rectangle 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0" y="1275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04EBEE" w14:textId="77777777" w:rsidR="00795D86" w:rsidRPr="008C2D5F" w:rsidRDefault="00795D86" w:rsidP="00795D8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8" name="Line 5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12891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19" name="Rectangle 598"/>
                        <wps:cNvSpPr>
                          <a:spLocks noChangeArrowheads="1"/>
                        </wps:cNvSpPr>
                        <wps:spPr bwMode="auto">
                          <a:xfrm>
                            <a:off x="2742565" y="158496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199042" w14:textId="77777777" w:rsidR="00795D86" w:rsidRPr="008C2D5F" w:rsidRDefault="00795D86" w:rsidP="00795D8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Line 5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45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60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331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Line 60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09365" y="10896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Oval 602"/>
                        <wps:cNvSpPr>
                          <a:spLocks noChangeArrowheads="1"/>
                        </wps:cNvSpPr>
                        <wps:spPr bwMode="auto">
                          <a:xfrm>
                            <a:off x="3752215" y="133540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Rectangle 603"/>
                        <wps:cNvSpPr>
                          <a:spLocks noChangeArrowheads="1"/>
                        </wps:cNvSpPr>
                        <wps:spPr bwMode="auto">
                          <a:xfrm>
                            <a:off x="3590290" y="1386840"/>
                            <a:ext cx="4572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3418840" y="158496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4015AC" w14:textId="77777777" w:rsidR="00795D86" w:rsidRPr="008C2D5F" w:rsidRDefault="00795D86" w:rsidP="00795D8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26" name="Group 605"/>
                        <wpg:cNvGrpSpPr>
                          <a:grpSpLocks/>
                        </wpg:cNvGrpSpPr>
                        <wpg:grpSpPr bwMode="auto">
                          <a:xfrm>
                            <a:off x="3885565" y="1584960"/>
                            <a:ext cx="457200" cy="297180"/>
                            <a:chOff x="4200" y="12750"/>
                            <a:chExt cx="720" cy="468"/>
                          </a:xfrm>
                        </wpg:grpSpPr>
                        <wps:wsp>
                          <wps:cNvPr id="627" name="Rectangle 60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0" y="1275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B8F596" w14:textId="77777777" w:rsidR="00795D86" w:rsidRPr="008C2D5F" w:rsidRDefault="00795D86" w:rsidP="00795D86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8" name="Line 6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12891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29" name="Line 60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75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60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6190" y="15849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6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2365" y="108966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Oval 611"/>
                        <wps:cNvSpPr>
                          <a:spLocks noChangeArrowheads="1"/>
                        </wps:cNvSpPr>
                        <wps:spPr bwMode="auto">
                          <a:xfrm>
                            <a:off x="4895215" y="133540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Rectangle 612"/>
                        <wps:cNvSpPr>
                          <a:spLocks noChangeArrowheads="1"/>
                        </wps:cNvSpPr>
                        <wps:spPr bwMode="auto">
                          <a:xfrm>
                            <a:off x="4733290" y="1386840"/>
                            <a:ext cx="4572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Rectangle 613"/>
                        <wps:cNvSpPr>
                          <a:spLocks noChangeArrowheads="1"/>
                        </wps:cNvSpPr>
                        <wps:spPr bwMode="auto">
                          <a:xfrm>
                            <a:off x="4561840" y="158496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E53689" w14:textId="77777777" w:rsidR="00795D86" w:rsidRPr="008C2D5F" w:rsidRDefault="00795D86" w:rsidP="00795D8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Rectangle 614"/>
                        <wps:cNvSpPr>
                          <a:spLocks noChangeArrowheads="1"/>
                        </wps:cNvSpPr>
                        <wps:spPr bwMode="auto">
                          <a:xfrm>
                            <a:off x="5028565" y="158496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496351" w14:textId="77777777" w:rsidR="00795D86" w:rsidRPr="008C2D5F" w:rsidRDefault="00795D86" w:rsidP="00795D8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Rectangle 615"/>
                        <wps:cNvSpPr>
                          <a:spLocks noChangeArrowheads="1"/>
                        </wps:cNvSpPr>
                        <wps:spPr bwMode="auto">
                          <a:xfrm>
                            <a:off x="1752600" y="138684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59037E" w14:textId="77777777" w:rsidR="00795D86" w:rsidRPr="008C2D5F" w:rsidRDefault="00795D86" w:rsidP="00795D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C2D5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8C2D5F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9</w:t>
                              </w:r>
                              <w:r w:rsidRPr="008C2D5F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</w:t>
                              </w:r>
                              <w:r w:rsidRPr="008C2D5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8C2D5F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Rectangle 616"/>
                        <wps:cNvSpPr>
                          <a:spLocks noChangeArrowheads="1"/>
                        </wps:cNvSpPr>
                        <wps:spPr bwMode="auto">
                          <a:xfrm>
                            <a:off x="2171700" y="2377440"/>
                            <a:ext cx="19431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B0A5F1" w14:textId="6C569BF4" w:rsidR="00795D86" w:rsidRPr="00B05FCA" w:rsidRDefault="00795D86" w:rsidP="00795D86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器与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CPU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连接图（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A2C5B8" id="画布 638" o:spid="_x0000_s1054" editas="canvas" style="width:459pt;height:218.4pt;mso-position-horizontal-relative:char;mso-position-vertical-relative:line" coordsize="58293,27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">
                <v:shape id="_x0000_s1055" type="#_x0000_t75" style="position:absolute;width:58293;height:27736;visibility:visible;mso-wrap-style:square">
                  <v:fill o:detectmouseclick="t"/>
                  <v:path o:connecttype="none"/>
                </v:shape>
                <v:rect id="Rectangle 552" o:spid="_x0000_s1056" style="position:absolute;left:11430;top:5943;width:8007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">
                  <v:textbox>
                    <w:txbxContent>
                      <w:p w14:paraId="00074703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rect>
                <v:rect id="Rectangle 553" o:spid="_x0000_s1057" style="position:absolute;left:25139;top:5943;width:800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">
                  <v:textbox>
                    <w:txbxContent>
                      <w:p w14:paraId="3D5F1F80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rect>
                <v:rect id="Rectangle 554" o:spid="_x0000_s1058" style="position:absolute;left:36576;top:5943;width:8001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">
                  <v:textbox>
                    <w:txbxContent>
                      <w:p w14:paraId="41AFF814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rect>
                <v:rect id="Rectangle 555" o:spid="_x0000_s1059" style="position:absolute;left:47999;top:5943;width:800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">
                  <v:textbox>
                    <w:txbxContent>
                      <w:p w14:paraId="5038FFBF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rect>
                <v:rect id="Rectangle 556" o:spid="_x0000_s1060" style="position:absolute;left:1143;top:1981;width:6851;height:21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">
                  <v:textbox>
                    <w:txbxContent>
                      <w:p w14:paraId="738A09F4" w14:textId="77777777" w:rsidR="00795D86" w:rsidRDefault="00795D86" w:rsidP="00795D86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7</w:t>
                        </w:r>
                        <w:r>
                          <w:rPr>
                            <w:rFonts w:ascii="宋体" w:hAnsi="宋体" w:hint="eastAsia"/>
                          </w:rPr>
                          <w:t>～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  <w:p w14:paraId="11ACD65F" w14:textId="77777777" w:rsidR="00795D86" w:rsidRDefault="00795D86" w:rsidP="00795D86"/>
                      <w:p w14:paraId="2EA8B063" w14:textId="77777777" w:rsidR="00795D86" w:rsidRDefault="00795D86" w:rsidP="00795D86"/>
                      <w:p w14:paraId="18839072" w14:textId="77777777" w:rsidR="00795D86" w:rsidRDefault="00795D86" w:rsidP="00795D86"/>
                      <w:p w14:paraId="0A492E06" w14:textId="77777777" w:rsidR="00795D86" w:rsidRDefault="00795D86" w:rsidP="00795D86">
                        <w:r>
                          <w:rPr>
                            <w:rFonts w:hint="eastAsia"/>
                          </w:rPr>
                          <w:t>CPU</w:t>
                        </w:r>
                      </w:p>
                      <w:p w14:paraId="34775008" w14:textId="77777777" w:rsidR="00795D86" w:rsidRDefault="00795D86" w:rsidP="00795D86"/>
                      <w:p w14:paraId="6046110E" w14:textId="77777777" w:rsidR="00795D86" w:rsidRDefault="00795D86" w:rsidP="00795D86"/>
                      <w:p w14:paraId="7B09313B" w14:textId="77777777" w:rsidR="00795D86" w:rsidRDefault="00795D86" w:rsidP="00795D86"/>
                      <w:p w14:paraId="2AB29AE6" w14:textId="77777777" w:rsidR="00795D86" w:rsidRDefault="00795D86" w:rsidP="00795D86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5</w:t>
                        </w:r>
                        <w:r>
                          <w:rPr>
                            <w:rFonts w:ascii="宋体" w:hAnsi="宋体" w:hint="eastAsia"/>
                          </w:rPr>
                          <w:t>～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  <w:p w14:paraId="20ED23C7" w14:textId="77777777" w:rsidR="00795D86" w:rsidRPr="0024584E" w:rsidRDefault="00795D86" w:rsidP="00795D86">
                        <w:r>
                          <w:rPr>
                            <w:rFonts w:hint="eastAsia"/>
                          </w:rPr>
                          <w:t xml:space="preserve">   R/W</w:t>
                        </w:r>
                      </w:p>
                    </w:txbxContent>
                  </v:textbox>
                </v:rect>
                <v:line id="Line 557" o:spid="_x0000_s1061" style="position:absolute;visibility:visible;mso-wrap-style:square" from="5524,20421" to="6667,20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tO8xAAAANw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Xt7g2nolHQE5vAAAA//8DAFBLAQItABQABgAIAAAAIQDb4fbL7gAAAIUBAAATAAAAAAAAAAAA&#10;AAAAAAAAAABbQ29udGVudF9UeXBlc10ueG1sUEsBAi0AFAAGAAgAAAAhAFr0LFu/AAAAFQEAAAsA&#10;AAAAAAAAAAAAAAAAHwEAAF9yZWxzLy5yZWxzUEsBAi0AFAAGAAgAAAAhACsG07zEAAAA3AAAAA8A&#10;AAAAAAAAAAAAAAAABwIAAGRycy9kb3ducmV2LnhtbFBLBQYAAAAAAwADALcAAAD4AgAAAAA=&#10;"/>
                <v:line id="Line 558" o:spid="_x0000_s1062" style="position:absolute;visibility:visible;mso-wrap-style:square" from="8001,2971" to="57150,2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">
                  <v:stroke startarrow="block" endarrow="block"/>
                </v:line>
                <v:line id="Line 559" o:spid="_x0000_s1063" style="position:absolute;flip:y;visibility:visible;mso-wrap-style:square" from="14859,2971" to="14865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">
                  <v:stroke startarrow="block" endarrow="block"/>
                </v:line>
                <v:line id="Line 560" o:spid="_x0000_s1064" style="position:absolute;flip:y;visibility:visible;mso-wrap-style:square" from="28568,2971" to="28575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">
                  <v:stroke startarrow="block" endarrow="block"/>
                </v:line>
                <v:line id="Line 561" o:spid="_x0000_s1065" style="position:absolute;flip:y;visibility:visible;mso-wrap-style:square" from="41141,2971" to="41148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">
                  <v:stroke startarrow="block" endarrow="block"/>
                </v:line>
                <v:line id="Line 562" o:spid="_x0000_s1066" style="position:absolute;flip:y;visibility:visible;mso-wrap-style:square" from="51428,2971" to="51435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">
                  <v:stroke startarrow="block" endarrow="block"/>
                </v:line>
                <v:line id="Line 563" o:spid="_x0000_s1067" style="position:absolute;visibility:visible;mso-wrap-style:square" from="8001,18821" to="57150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">
                  <v:stroke endarrow="block"/>
                </v:line>
                <v:line id="Line 564" o:spid="_x0000_s1068" style="position:absolute;visibility:visible;mso-wrap-style:square" from="8001,21793" to="57150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">
                  <v:stroke endarrow="block"/>
                </v:line>
                <v:line id="Line 565" o:spid="_x0000_s1069" style="position:absolute;flip:y;visibility:visible;mso-wrap-style:square" from="9144,7924" to="9150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">
                  <v:stroke startarrow="oval" startarrowwidth="narrow" startarrowlength="short"/>
                </v:line>
                <v:line id="Line 566" o:spid="_x0000_s1070" style="position:absolute;visibility:visible;mso-wrap-style:square" from="9144,7924" to="11430,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">
                  <v:stroke endarrow="block"/>
                </v:line>
                <v:line id="Line 567" o:spid="_x0000_s1071" style="position:absolute;flip:y;visibility:visible;mso-wrap-style:square" from="22853,7924" to="22860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">
                  <v:stroke startarrow="oval" startarrowwidth="narrow" startarrowlength="short"/>
                </v:line>
                <v:line id="Line 568" o:spid="_x0000_s1072" style="position:absolute;visibility:visible;mso-wrap-style:square" from="22853,7924" to="25139,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">
                  <v:stroke endarrow="block"/>
                </v:line>
                <v:line id="Line 569" o:spid="_x0000_s1073" style="position:absolute;flip:y;visibility:visible;mso-wrap-style:square" from="34283,7924" to="34290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">
                  <v:stroke startarrow="oval" startarrowwidth="narrow" startarrowlength="short"/>
                </v:line>
                <v:line id="Line 570" o:spid="_x0000_s1074" style="position:absolute;visibility:visible;mso-wrap-style:square" from="34283,7924" to="36569,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">
                  <v:stroke endarrow="block"/>
                </v:line>
                <v:line id="Line 571" o:spid="_x0000_s1075" style="position:absolute;flip:y;visibility:visible;mso-wrap-style:square" from="45713,7924" to="45720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">
                  <v:stroke startarrow="oval" startarrowwidth="narrow" startarrowlength="short"/>
                </v:line>
                <v:line id="Line 572" o:spid="_x0000_s1076" style="position:absolute;visibility:visible;mso-wrap-style:square" from="45713,7924" to="47999,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">
                  <v:stroke endarrow="block"/>
                </v:line>
                <v:line id="Line 573" o:spid="_x0000_s1077" style="position:absolute;flip:y;visibility:visible;mso-wrap-style:square" from="18288,10896" to="18294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">
                  <v:stroke startarrow="oval" startarrowwidth="narrow" startarrowlength="short" endarrow="block"/>
                </v:line>
                <v:line id="Line 574" o:spid="_x0000_s1078" style="position:absolute;visibility:visible;mso-wrap-style:square" from="18288,12877" to="54864,1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">
                  <v:stroke startarrow="oval" startarrowwidth="narrow" startarrowlength="short"/>
                </v:line>
                <v:line id="Line 575" o:spid="_x0000_s1079" style="position:absolute;flip:y;visibility:visible;mso-wrap-style:square" from="54857,10896" to="54864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">
                  <v:stroke startarrow="oval" startarrowwidth="narrow" startarrowlength="short" endarrow="block"/>
                </v:line>
                <v:line id="Line 576" o:spid="_x0000_s1080" style="position:absolute;flip:y;visibility:visible;mso-wrap-style:square" from="43427,10896" to="43434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">
                  <v:stroke startarrow="oval" startarrowwidth="narrow" startarrowlength="short" endarrow="block"/>
                </v:line>
                <v:line id="Line 577" o:spid="_x0000_s1081" style="position:absolute;flip:y;visibility:visible;mso-wrap-style:square" from="31997,10896" to="32004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">
                  <v:stroke startarrow="oval" startarrowwidth="narrow" startarrowlength="short" endarrow="block"/>
                </v:line>
                <v:group id="Group 578" o:spid="_x0000_s1082" style="position:absolute;left:9715;top:10896;width:9239;height:7925" coordorigin="3930,10722" coordsize="145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<v:line id="Line 579" o:spid="_x0000_s1083" style="position:absolute;flip:y;visibility:visible;mso-wrap-style:square" from="4380,11502" to="4380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"/>
                  <v:line id="Line 580" o:spid="_x0000_s1084" style="position:absolute;flip:y;visibility:visible;mso-wrap-style:square" from="4740,11502" to="4740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+lfxgAAANw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NsCr9n0hGQ6x8AAAD//wMAUEsBAi0AFAAGAAgAAAAhANvh9svuAAAAhQEAABMAAAAAAAAA&#10;AAAAAAAAAAAAAFtDb250ZW50X1R5cGVzXS54bWxQSwECLQAUAAYACAAAACEAWvQsW78AAAAVAQAA&#10;CwAAAAAAAAAAAAAAAAAfAQAAX3JlbHMvLnJlbHNQSwECLQAUAAYACAAAACEA4DvpX8YAAADcAAAA&#10;DwAAAAAAAAAAAAAAAAAHAgAAZHJzL2Rvd25yZXYueG1sUEsFBgAAAAADAAMAtwAAAPoCAAAAAA==&#10;"/>
                  <v:line id="Line 581" o:spid="_x0000_s1085" style="position:absolute;flip:y;visibility:visible;mso-wrap-style:square" from="4545,10722" to="4546,11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">
                    <v:stroke endarrow="block"/>
                  </v:line>
                  <v:oval id="Oval 582" o:spid="_x0000_s1086" style="position:absolute;left:4455;top:1110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Tr8wwAAANw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ayJIXHmXgE9PIOAAD//wMAUEsBAi0AFAAGAAgAAAAhANvh9svuAAAAhQEAABMAAAAAAAAAAAAA&#10;AAAAAAAAAFtDb250ZW50X1R5cGVzXS54bWxQSwECLQAUAAYACAAAACEAWvQsW78AAAAVAQAACwAA&#10;AAAAAAAAAAAAAAAfAQAAX3JlbHMvLnJlbHNQSwECLQAUAAYACAAAACEA0dk6/MMAAADcAAAADwAA&#10;AAAAAAAAAAAAAAAHAgAAZHJzL2Rvd25yZXYueG1sUEsFBgAAAAADAAMAtwAAAPcCAAAAAA==&#10;"/>
                  <v:rect id="Rectangle 583" o:spid="_x0000_s1087" style="position:absolute;left:4200;top:1119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"/>
                  <v:group id="Group 584" o:spid="_x0000_s1088" style="position:absolute;left:3930;top:11502;width:720;height:468" coordorigin="4200,12750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        <v:rect id="Rectangle 585" o:spid="_x0000_s1089" style="position:absolute;left:4200;top:1275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" filled="f" stroked="f">
                      <v:textbox>
                        <w:txbxContent>
                          <w:p w14:paraId="54287A50" w14:textId="77777777" w:rsidR="00795D86" w:rsidRPr="008C2D5F" w:rsidRDefault="00795D86" w:rsidP="00795D86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1</w:t>
                            </w:r>
                          </w:p>
                        </w:txbxContent>
                      </v:textbox>
                    </v:rect>
                    <v:line id="Line 586" o:spid="_x0000_s1090" style="position:absolute;visibility:visible;mso-wrap-style:square" from="4320,12891" to="4500,1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lXPxwAAANw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yRvcz8QjIGc3AAAA//8DAFBLAQItABQABgAIAAAAIQDb4fbL7gAAAIUBAAATAAAAAAAA&#10;AAAAAAAAAAAAAABbQ29udGVudF9UeXBlc10ueG1sUEsBAi0AFAAGAAgAAAAhAFr0LFu/AAAAFQEA&#10;AAsAAAAAAAAAAAAAAAAAHwEAAF9yZWxzLy5yZWxzUEsBAi0AFAAGAAgAAAAhANm6Vc/HAAAA3AAA&#10;AA8AAAAAAAAAAAAAAAAABwIAAGRycy9kb3ducmV2LnhtbFBLBQYAAAAAAwADALcAAAD7AgAAAAA=&#10;"/>
                  </v:group>
                  <v:group id="Group 587" o:spid="_x0000_s1091" style="position:absolute;left:4665;top:11502;width:720;height:468" coordorigin="4200,12750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s/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1oYz4QjI/S8AAAD//wMAUEsBAi0AFAAGAAgAAAAhANvh9svuAAAAhQEAABMAAAAAAAAAAAAA&#10;AAAAAAAAAFtDb250ZW50X1R5cGVzXS54bWxQSwECLQAUAAYACAAAACEAWvQsW78AAAAVAQAACwAA&#10;AAAAAAAAAAAAAAAfAQAAX3JlbHMvLnJlbHNQSwECLQAUAAYACAAAACEAdRhbP8MAAADcAAAADwAA&#10;AAAAAAAAAAAAAAAHAgAAZHJzL2Rvd25yZXYueG1sUEsFBgAAAAADAAMAtwAAAPcCAAAAAA==&#10;">
                    <v:rect id="Rectangle 588" o:spid="_x0000_s1092" style="position:absolute;left:4200;top:1275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" filled="f" stroked="f">
                      <v:textbox>
                        <w:txbxContent>
                          <w:p w14:paraId="2222F171" w14:textId="77777777" w:rsidR="00795D86" w:rsidRPr="008C2D5F" w:rsidRDefault="00795D86" w:rsidP="00795D86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0</w:t>
                            </w:r>
                          </w:p>
                        </w:txbxContent>
                      </v:textbox>
                    </v:rect>
                    <v:line id="Line 589" o:spid="_x0000_s1093" style="position:absolute;visibility:visible;mso-wrap-style:square" from="4320,12891" to="4500,1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"/>
                  </v:group>
                </v:group>
                <v:line id="Line 590" o:spid="_x0000_s1094" style="position:absolute;flip:y;visibility:visible;mso-wrap-style:square" from="25615,15849" to="25622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"/>
                <v:line id="Line 591" o:spid="_x0000_s1095" style="position:absolute;flip:y;visibility:visible;mso-wrap-style:square" from="27901,15849" to="27908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OH1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bPJFP7PpCMg138AAAD//wMAUEsBAi0AFAAGAAgAAAAhANvh9svuAAAAhQEAABMAAAAAAAAA&#10;AAAAAAAAAAAAAFtDb250ZW50X1R5cGVzXS54bWxQSwECLQAUAAYACAAAACEAWvQsW78AAAAVAQAA&#10;CwAAAAAAAAAAAAAAAAAfAQAAX3JlbHMvLnJlbHNQSwECLQAUAAYACAAAACEAlTDh9cYAAADcAAAA&#10;DwAAAAAAAAAAAAAAAAAHAgAAZHJzL2Rvd25yZXYueG1sUEsFBgAAAAADAAMAtwAAAPoCAAAAAA==&#10;"/>
                <v:line id="Line 592" o:spid="_x0000_s1096" style="position:absolute;flip:y;visibility:visible;mso-wrap-style:square" from="26663,10896" to="26670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">
                  <v:stroke endarrow="block"/>
                </v:line>
                <v:oval id="Oval 593" o:spid="_x0000_s1097" style="position:absolute;left:26092;top:13354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"/>
                <v:rect id="Rectangle 594" o:spid="_x0000_s1098" style="position:absolute;left:24472;top:13868;width:4572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"/>
                <v:group id="Group 595" o:spid="_x0000_s1099" style="position:absolute;left:22758;top:15849;width:4572;height:2972" coordorigin="4200,12750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vwL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xArcz4QjI9R8AAAD//wMAUEsBAi0AFAAGAAgAAAAhANvh9svuAAAAhQEAABMAAAAAAAAA&#10;AAAAAAAAAAAAAFtDb250ZW50X1R5cGVzXS54bWxQSwECLQAUAAYACAAAACEAWvQsW78AAAAVAQAA&#10;CwAAAAAAAAAAAAAAAAAfAQAAX3JlbHMvLnJlbHNQSwECLQAUAAYACAAAACEA7hL8C8YAAADcAAAA&#10;DwAAAAAAAAAAAAAAAAAHAgAAZHJzL2Rvd25yZXYueG1sUEsFBgAAAAADAAMAtwAAAPoCAAAAAA==&#10;">
                  <v:rect id="Rectangle 596" o:spid="_x0000_s1100" style="position:absolute;left:4200;top:1275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" filled="f" stroked="f">
                    <v:textbox>
                      <w:txbxContent>
                        <w:p w14:paraId="4504EBEE" w14:textId="77777777" w:rsidR="00795D86" w:rsidRPr="008C2D5F" w:rsidRDefault="00795D86" w:rsidP="00795D86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1</w:t>
                          </w:r>
                        </w:p>
                      </w:txbxContent>
                    </v:textbox>
                  </v:rect>
                  <v:line id="Line 597" o:spid="_x0000_s1101" style="position:absolute;visibility:visible;mso-wrap-style:square" from="4320,12891" to="4500,1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"/>
                </v:group>
                <v:rect id="Rectangle 598" o:spid="_x0000_s1102" style="position:absolute;left:27425;top:15849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" filled="f" stroked="f">
                  <v:textbox>
                    <w:txbxContent>
                      <w:p w14:paraId="54199042" w14:textId="77777777" w:rsidR="00795D86" w:rsidRPr="008C2D5F" w:rsidRDefault="00795D86" w:rsidP="00795D8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rect>
                <v:line id="Line 599" o:spid="_x0000_s1103" style="position:absolute;flip:y;visibility:visible;mso-wrap-style:square" from="37045,15849" to="37052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"/>
                <v:line id="Line 600" o:spid="_x0000_s1104" style="position:absolute;flip:y;visibility:visible;mso-wrap-style:square" from="39331,15849" to="39338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rU/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bPpBP7PpCMg138AAAD//wMAUEsBAi0AFAAGAAgAAAAhANvh9svuAAAAhQEAABMAAAAAAAAA&#10;AAAAAAAAAAAAAFtDb250ZW50X1R5cGVzXS54bWxQSwECLQAUAAYACAAAACEAWvQsW78AAAAVAQAA&#10;CwAAAAAAAAAAAAAAAAAfAQAAX3JlbHMvLnJlbHNQSwECLQAUAAYACAAAACEAq461P8YAAADcAAAA&#10;DwAAAAAAAAAAAAAAAAAHAgAAZHJzL2Rvd25yZXYueG1sUEsFBgAAAAADAAMAtwAAAPoCAAAAAA==&#10;"/>
                <v:line id="Line 601" o:spid="_x0000_s1105" style="position:absolute;flip:y;visibility:visible;mso-wrap-style:square" from="38093,10896" to="38100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">
                  <v:stroke endarrow="block"/>
                </v:line>
                <v:oval id="Oval 602" o:spid="_x0000_s1106" style="position:absolute;left:37522;top:13354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Gac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ZMoXHmXgE9OYPAAD//wMAUEsBAi0AFAAGAAgAAAAhANvh9svuAAAAhQEAABMAAAAAAAAAAAAA&#10;AAAAAAAAAFtDb250ZW50X1R5cGVzXS54bWxQSwECLQAUAAYACAAAACEAWvQsW78AAAAVAQAACwAA&#10;AAAAAAAAAAAAAAAfAQAAX3JlbHMvLnJlbHNQSwECLQAUAAYACAAAACEAmmxmnMMAAADcAAAADwAA&#10;AAAAAAAAAAAAAAAHAgAAZHJzL2Rvd25yZXYueG1sUEsFBgAAAAADAAMAtwAAAPcCAAAAAA==&#10;"/>
                <v:rect id="Rectangle 603" o:spid="_x0000_s1107" style="position:absolute;left:35902;top:13868;width:4572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+iU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"/>
                <v:rect id="Rectangle 604" o:spid="_x0000_s1108" style="position:absolute;left:34188;top:15849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" filled="f" stroked="f">
                  <v:textbox>
                    <w:txbxContent>
                      <w:p w14:paraId="2D4015AC" w14:textId="77777777" w:rsidR="00795D86" w:rsidRPr="008C2D5F" w:rsidRDefault="00795D86" w:rsidP="00795D8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group id="Group 605" o:spid="_x0000_s1109" style="position:absolute;left:38855;top:15849;width:4572;height:2972" coordorigin="4200,12750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<v:rect id="Rectangle 606" o:spid="_x0000_s1110" style="position:absolute;left:4200;top:1275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" filled="f" stroked="f">
                    <v:textbox>
                      <w:txbxContent>
                        <w:p w14:paraId="33B8F596" w14:textId="77777777" w:rsidR="00795D86" w:rsidRPr="008C2D5F" w:rsidRDefault="00795D86" w:rsidP="00795D86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rect>
                  <v:line id="Line 607" o:spid="_x0000_s1111" style="position:absolute;visibility:visible;mso-wrap-style:square" from="4320,12891" to="4500,12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J3d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Wks7g2nolHQOb/AAAA//8DAFBLAQItABQABgAIAAAAIQDb4fbL7gAAAIUBAAATAAAAAAAAAAAA&#10;AAAAAAAAAABbQ29udGVudF9UeXBlc10ueG1sUEsBAi0AFAAGAAgAAAAhAFr0LFu/AAAAFQEAAAsA&#10;AAAAAAAAAAAAAAAAHwEAAF9yZWxzLy5yZWxzUEsBAi0AFAAGAAgAAAAhAOOQnd3EAAAA3AAAAA8A&#10;AAAAAAAAAAAAAAAABwIAAGRycy9kb3ducmV2LnhtbFBLBQYAAAAAAwADALcAAAD4AgAAAAA=&#10;"/>
                </v:group>
                <v:line id="Line 608" o:spid="_x0000_s1112" style="position:absolute;flip:y;visibility:visible;mso-wrap-style:square" from="48475,15849" to="48482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"/>
                <v:line id="Line 609" o:spid="_x0000_s1113" style="position:absolute;flip:y;visibility:visible;mso-wrap-style:square" from="50761,15849" to="50768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"/>
                <v:line id="Line 610" o:spid="_x0000_s1114" style="position:absolute;flip:y;visibility:visible;mso-wrap-style:square" from="49523,10896" to="49530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">
                  <v:stroke endarrow="block"/>
                </v:line>
                <v:oval id="Oval 611" o:spid="_x0000_s1115" style="position:absolute;left:48952;top:13354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VXa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NZuoTHmXgE9OYPAAD//wMAUEsBAi0AFAAGAAgAAAAhANvh9svuAAAAhQEAABMAAAAAAAAAAAAA&#10;AAAAAAAAAFtDb250ZW50X1R5cGVzXS54bWxQSwECLQAUAAYACAAAACEAWvQsW78AAAAVAQAACwAA&#10;AAAAAAAAAAAAAAAfAQAAX3JlbHMvLnJlbHNQSwECLQAUAAYACAAAACEAcPlV2sMAAADcAAAADwAA&#10;AAAAAAAAAAAAAAAHAgAAZHJzL2Rvd25yZXYueG1sUEsFBgAAAAADAAMAtwAAAPcCAAAAAA==&#10;"/>
                <v:rect id="Rectangle 612" o:spid="_x0000_s1116" style="position:absolute;left:47332;top:13868;width:4572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"/>
                <v:rect id="Rectangle 613" o:spid="_x0000_s1117" style="position:absolute;left:45618;top:15849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" filled="f" stroked="f">
                  <v:textbox>
                    <w:txbxContent>
                      <w:p w14:paraId="28E53689" w14:textId="77777777" w:rsidR="00795D86" w:rsidRPr="008C2D5F" w:rsidRDefault="00795D86" w:rsidP="00795D8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rect id="Rectangle 614" o:spid="_x0000_s1118" style="position:absolute;left:50285;top:15849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" filled="f" stroked="f">
                  <v:textbox>
                    <w:txbxContent>
                      <w:p w14:paraId="08496351" w14:textId="77777777" w:rsidR="00795D86" w:rsidRPr="008C2D5F" w:rsidRDefault="00795D86" w:rsidP="00795D8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rect>
                <v:rect id="Rectangle 615" o:spid="_x0000_s1119" style="position:absolute;left:17526;top:13868;width:5715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" filled="f" stroked="f">
                  <v:textbox>
                    <w:txbxContent>
                      <w:p w14:paraId="2D59037E" w14:textId="77777777" w:rsidR="00795D86" w:rsidRPr="008C2D5F" w:rsidRDefault="00795D86" w:rsidP="00795D86">
                        <w:pPr>
                          <w:rPr>
                            <w:sz w:val="18"/>
                            <w:szCs w:val="18"/>
                          </w:rPr>
                        </w:pPr>
                        <w:r w:rsidRPr="008C2D5F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 w:rsidRPr="008C2D5F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9</w:t>
                        </w:r>
                        <w:r w:rsidRPr="008C2D5F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</w:t>
                        </w:r>
                        <w:r w:rsidRPr="008C2D5F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 w:rsidRPr="008C2D5F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616" o:spid="_x0000_s1120" style="position:absolute;left:21717;top:23774;width:1943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" filled="f" stroked="f">
                  <v:textbox>
                    <w:txbxContent>
                      <w:p w14:paraId="36B0A5F1" w14:textId="6C569BF4" w:rsidR="00795D86" w:rsidRPr="00B05FCA" w:rsidRDefault="00795D86" w:rsidP="00795D86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器与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CPU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连接图（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70BB08" w14:textId="54A09EFB" w:rsidR="00795D86" w:rsidRPr="00183F24" w:rsidRDefault="00795D86" w:rsidP="00795D8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A87CFAE" wp14:editId="63BFB69C">
                <wp:simplePos x="0" y="0"/>
                <wp:positionH relativeFrom="column">
                  <wp:posOffset>1914525</wp:posOffset>
                </wp:positionH>
                <wp:positionV relativeFrom="paragraph">
                  <wp:posOffset>226695</wp:posOffset>
                </wp:positionV>
                <wp:extent cx="228600" cy="0"/>
                <wp:effectExtent l="9525" t="11430" r="9525" b="7620"/>
                <wp:wrapNone/>
                <wp:docPr id="572" name="直接连接符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81436E" id="直接连接符 572" o:spid="_x0000_s1026" style="position:absolute;left:0;text-align:lef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75pt,17.85pt" to="168.7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"/>
            </w:pict>
          </mc:Fallback>
        </mc:AlternateContent>
      </w:r>
      <w:r>
        <w:rPr>
          <w:rFonts w:ascii="宋体" w:hAnsi="宋体" w:hint="eastAsia"/>
        </w:rPr>
        <w:t>（2）RAM芯片容量为4KB×4位/片，用两片拼接</w:t>
      </w:r>
      <w:proofErr w:type="gramStart"/>
      <w:r>
        <w:rPr>
          <w:rFonts w:ascii="宋体" w:hAnsi="宋体" w:hint="eastAsia"/>
        </w:rPr>
        <w:t>进行位</w:t>
      </w:r>
      <w:proofErr w:type="gramEnd"/>
      <w:r>
        <w:rPr>
          <w:rFonts w:ascii="宋体" w:hAnsi="宋体" w:hint="eastAsia"/>
        </w:rPr>
        <w:t>扩展，可构成4K×8位（即4KB）的主存，其逻辑图见下图，图中MREQ作为芯片的片选信号。</w:t>
      </w:r>
    </w:p>
    <w:p w14:paraId="6BDB4558" w14:textId="1D5148D3" w:rsidR="00477C26" w:rsidRDefault="00D96BE1" w:rsidP="00BD3BF5">
      <w:pPr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DF2B8EB" wp14:editId="0A1CE90D">
                <wp:simplePos x="0" y="0"/>
                <wp:positionH relativeFrom="column">
                  <wp:posOffset>-63568</wp:posOffset>
                </wp:positionH>
                <wp:positionV relativeFrom="paragraph">
                  <wp:posOffset>2587231</wp:posOffset>
                </wp:positionV>
                <wp:extent cx="342900" cy="635"/>
                <wp:effectExtent l="0" t="0" r="0" b="0"/>
                <wp:wrapNone/>
                <wp:docPr id="696" name="Line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D740BB" id="Line 639" o:spid="_x0000_s1026" style="position:absolute;left:0;text-align:lef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pt,203.7pt" to="22pt,2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"/>
            </w:pict>
          </mc:Fallback>
        </mc:AlternateContent>
      </w:r>
      <w:r w:rsidR="00795D86"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173703A8" wp14:editId="4972081E">
                <wp:extent cx="5257800" cy="2377440"/>
                <wp:effectExtent l="0" t="0" r="0" b="3810"/>
                <wp:docPr id="571" name="画布 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46" name="Rectangle 619"/>
                        <wps:cNvSpPr>
                          <a:spLocks noChangeArrowheads="1"/>
                        </wps:cNvSpPr>
                        <wps:spPr bwMode="auto">
                          <a:xfrm>
                            <a:off x="1485900" y="891540"/>
                            <a:ext cx="8001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23D7C1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3086100" y="891540"/>
                            <a:ext cx="800735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A020A2" w14:textId="77777777" w:rsidR="00795D86" w:rsidRDefault="00795D86" w:rsidP="00795D86">
                              <w:pPr>
                                <w:spacing w:beforeLines="50" w:before="156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Line 621"/>
                        <wps:cNvCnPr>
                          <a:cxnSpLocks noChangeShapeType="1"/>
                        </wps:cNvCnPr>
                        <wps:spPr bwMode="auto">
                          <a:xfrm>
                            <a:off x="914400" y="59436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622"/>
                        <wps:cNvCnPr>
                          <a:cxnSpLocks noChangeShapeType="1"/>
                        </wps:cNvCnPr>
                        <wps:spPr bwMode="auto">
                          <a:xfrm>
                            <a:off x="914400" y="39624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623"/>
                        <wps:cNvCnPr>
                          <a:cxnSpLocks noChangeShapeType="1"/>
                        </wps:cNvCnPr>
                        <wps:spPr bwMode="auto">
                          <a:xfrm>
                            <a:off x="1828800" y="396240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Line 624"/>
                        <wps:cNvCnPr>
                          <a:cxnSpLocks noChangeShapeType="1"/>
                        </wps:cNvCnPr>
                        <wps:spPr bwMode="auto">
                          <a:xfrm>
                            <a:off x="3543300" y="59436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Line 625"/>
                        <wps:cNvCnPr>
                          <a:cxnSpLocks noChangeShapeType="1"/>
                        </wps:cNvCnPr>
                        <wps:spPr bwMode="auto">
                          <a:xfrm>
                            <a:off x="914400" y="1485900"/>
                            <a:ext cx="2286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Line 6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200" y="128778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Line 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0400" y="128778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628"/>
                        <wps:cNvCnPr>
                          <a:cxnSpLocks noChangeShapeType="1"/>
                        </wps:cNvCnPr>
                        <wps:spPr bwMode="auto">
                          <a:xfrm>
                            <a:off x="914400" y="1783080"/>
                            <a:ext cx="3429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Line 629"/>
                        <wps:cNvCnPr>
                          <a:cxnSpLocks noChangeShapeType="1"/>
                        </wps:cNvCnPr>
                        <wps:spPr bwMode="auto">
                          <a:xfrm>
                            <a:off x="914400" y="1981835"/>
                            <a:ext cx="2857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Line 63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1900" y="1287780"/>
                            <a:ext cx="0" cy="694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631"/>
                        <wps:cNvCnPr>
                          <a:cxnSpLocks noChangeShapeType="1"/>
                        </wps:cNvCnPr>
                        <wps:spPr bwMode="auto">
                          <a:xfrm flipV="1">
                            <a:off x="2057400" y="1287780"/>
                            <a:ext cx="0" cy="694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63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7300" y="1089660"/>
                            <a:ext cx="0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633"/>
                        <wps:cNvCnPr>
                          <a:cxnSpLocks noChangeShapeType="1"/>
                        </wps:cNvCnPr>
                        <wps:spPr bwMode="auto">
                          <a:xfrm>
                            <a:off x="1257300" y="108966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634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7500" y="108966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635"/>
                        <wps:cNvCnPr>
                          <a:cxnSpLocks noChangeShapeType="1"/>
                        </wps:cNvCnPr>
                        <wps:spPr bwMode="auto">
                          <a:xfrm>
                            <a:off x="2857500" y="108966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Rectangle 636"/>
                        <wps:cNvSpPr>
                          <a:spLocks noChangeArrowheads="1"/>
                        </wps:cNvSpPr>
                        <wps:spPr bwMode="auto">
                          <a:xfrm>
                            <a:off x="942975" y="156210"/>
                            <a:ext cx="54292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45E81" w14:textId="77777777" w:rsidR="00795D86" w:rsidRPr="000D1E04" w:rsidRDefault="00795D86" w:rsidP="00795D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  <w:r w:rsidRPr="000D1E04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</w:t>
                              </w: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Rectangle 637"/>
                        <wps:cNvSpPr>
                          <a:spLocks noChangeArrowheads="1"/>
                        </wps:cNvSpPr>
                        <wps:spPr bwMode="auto">
                          <a:xfrm>
                            <a:off x="952500" y="384810"/>
                            <a:ext cx="54292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ABAD5" w14:textId="77777777" w:rsidR="00795D86" w:rsidRPr="000D1E04" w:rsidRDefault="00795D86" w:rsidP="00795D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 w:rsidRPr="000D1E04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</w:t>
                              </w:r>
                              <w:r w:rsidRPr="000D1E0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Rectangle 638"/>
                        <wps:cNvSpPr>
                          <a:spLocks noChangeArrowheads="1"/>
                        </wps:cNvSpPr>
                        <wps:spPr bwMode="auto">
                          <a:xfrm>
                            <a:off x="685800" y="1188720"/>
                            <a:ext cx="54292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4900AA" w14:textId="77777777" w:rsidR="00795D86" w:rsidRPr="000D1E04" w:rsidRDefault="00795D86" w:rsidP="00795D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RE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Line 639"/>
                        <wps:cNvCnPr>
                          <a:cxnSpLocks noChangeShapeType="1"/>
                        </wps:cNvCnPr>
                        <wps:spPr bwMode="auto">
                          <a:xfrm>
                            <a:off x="781050" y="124968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Rectangle 640"/>
                        <wps:cNvSpPr>
                          <a:spLocks noChangeArrowheads="1"/>
                        </wps:cNvSpPr>
                        <wps:spPr bwMode="auto">
                          <a:xfrm>
                            <a:off x="571500" y="1584960"/>
                            <a:ext cx="6477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A1A707" w14:textId="77777777" w:rsidR="00795D86" w:rsidRPr="000D1E04" w:rsidRDefault="00795D86" w:rsidP="00795D8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  <w:r w:rsidRPr="000D1E04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552450" y="1821180"/>
                            <a:ext cx="47625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68472" w14:textId="77777777" w:rsidR="00795D86" w:rsidRPr="000D1E04" w:rsidRDefault="00795D86" w:rsidP="00795D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R/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642"/>
                        <wps:cNvCnPr>
                          <a:cxnSpLocks noChangeShapeType="1"/>
                        </wps:cNvCnPr>
                        <wps:spPr bwMode="auto">
                          <a:xfrm>
                            <a:off x="742950" y="189166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Rectangle 643"/>
                        <wps:cNvSpPr>
                          <a:spLocks noChangeArrowheads="1"/>
                        </wps:cNvSpPr>
                        <wps:spPr bwMode="auto">
                          <a:xfrm>
                            <a:off x="1600200" y="2080260"/>
                            <a:ext cx="20574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3B8E1A" w14:textId="7BE93FA1" w:rsidR="00795D86" w:rsidRPr="00B05FCA" w:rsidRDefault="00795D86" w:rsidP="00795D86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器与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CPU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连接图（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  <w:p w14:paraId="01C7518B" w14:textId="77777777" w:rsidR="00795D86" w:rsidRDefault="00795D86" w:rsidP="00795D8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73703A8" id="画布 571" o:spid="_x0000_s1121" editas="canvas" style="width:414pt;height:187.2pt;mso-position-horizontal-relative:char;mso-position-vertical-relative:line" coordsize="52578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">
                <v:shape id="_x0000_s1122" type="#_x0000_t75" style="position:absolute;width:52578;height:23774;visibility:visible;mso-wrap-style:square">
                  <v:fill o:detectmouseclick="t"/>
                  <v:path o:connecttype="none"/>
                </v:shape>
                <v:rect id="Rectangle 619" o:spid="_x0000_s1123" style="position:absolute;left:14859;top:8915;width:8001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">
                  <v:textbox>
                    <w:txbxContent>
                      <w:p w14:paraId="3323D7C1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rect id="Rectangle 620" o:spid="_x0000_s1124" style="position:absolute;left:30861;top:8915;width:800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">
                  <v:textbox>
                    <w:txbxContent>
                      <w:p w14:paraId="32A020A2" w14:textId="77777777" w:rsidR="00795D86" w:rsidRDefault="00795D86" w:rsidP="00795D86">
                        <w:pPr>
                          <w:spacing w:beforeLines="50" w:before="156"/>
                          <w:jc w:val="center"/>
                        </w:pPr>
                        <w:r>
                          <w:rPr>
                            <w:rFonts w:hint="eastAsia"/>
                          </w:rPr>
                          <w:t>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line id="Line 621" o:spid="_x0000_s1125" style="position:absolute;visibility:visible;mso-wrap-style:square" from="9144,5943" to="43434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">
                  <v:stroke startarrow="block" endarrow="block"/>
                </v:line>
                <v:line id="Line 622" o:spid="_x0000_s1126" style="position:absolute;visibility:visible;mso-wrap-style:square" from="9144,3962" to="43434,3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">
                  <v:stroke startarrow="block" endarrow="block"/>
                </v:line>
                <v:line id="Line 623" o:spid="_x0000_s1127" style="position:absolute;visibility:visible;mso-wrap-style:square" from="18288,3962" to="18288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">
                  <v:stroke startarrow="block" endarrow="block"/>
                </v:line>
                <v:line id="Line 624" o:spid="_x0000_s1128" style="position:absolute;visibility:visible;mso-wrap-style:square" from="35433,5943" to="35433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">
                  <v:stroke startarrow="block" endarrow="block"/>
                </v:line>
                <v:line id="Line 625" o:spid="_x0000_s1129" style="position:absolute;visibility:visible;mso-wrap-style:square" from="9144,14859" to="32004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7g2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JmO4nolHQC7+AQAA//8DAFBLAQItABQABgAIAAAAIQDb4fbL7gAAAIUBAAATAAAAAAAA&#10;AAAAAAAAAAAAAABbQ29udGVudF9UeXBlc10ueG1sUEsBAi0AFAAGAAgAAAAhAFr0LFu/AAAAFQEA&#10;AAsAAAAAAAAAAAAAAAAAHwEAAF9yZWxzLy5yZWxzUEsBAi0AFAAGAAgAAAAhAAFbuDbHAAAA3AAA&#10;AA8AAAAAAAAAAAAAAAAABwIAAGRycy9kb3ducmV2LnhtbFBLBQYAAAAAAwADALcAAAD7AgAAAAA=&#10;"/>
                <v:line id="Line 626" o:spid="_x0000_s1130" style="position:absolute;flip:y;visibility:visible;mso-wrap-style:square" from="16002,12877" to="16002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">
                  <v:stroke endarrow="block"/>
                </v:line>
                <v:line id="Line 627" o:spid="_x0000_s1131" style="position:absolute;flip:y;visibility:visible;mso-wrap-style:square" from="32004,12877" to="32004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">
                  <v:stroke endarrow="block"/>
                </v:line>
                <v:line id="Line 628" o:spid="_x0000_s1132" style="position:absolute;visibility:visible;mso-wrap-style:square" from="9144,17830" to="43434,1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">
                  <v:stroke endarrow="block"/>
                </v:line>
                <v:line id="Line 629" o:spid="_x0000_s1133" style="position:absolute;visibility:visible;mso-wrap-style:square" from="9144,19818" to="37719,19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L41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SQr/Z+IRkPMrAAAA//8DAFBLAQItABQABgAIAAAAIQDb4fbL7gAAAIUBAAATAAAAAAAA&#10;AAAAAAAAAAAAAABbQ29udGVudF9UeXBlc10ueG1sUEsBAi0AFAAGAAgAAAAhAFr0LFu/AAAAFQEA&#10;AAsAAAAAAAAAAAAAAAAAHwEAAF9yZWxzLy5yZWxzUEsBAi0AFAAGAAgAAAAhAH5gvjXHAAAA3AAA&#10;AA8AAAAAAAAAAAAAAAAABwIAAGRycy9kb3ducmV2LnhtbFBLBQYAAAAAAwADALcAAAD7AgAAAAA=&#10;"/>
                <v:line id="Line 630" o:spid="_x0000_s1134" style="position:absolute;flip:y;visibility:visible;mso-wrap-style:square" from="37719,12877" to="37719,19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">
                  <v:stroke endarrow="block"/>
                </v:line>
                <v:line id="Line 631" o:spid="_x0000_s1135" style="position:absolute;flip:y;visibility:visible;mso-wrap-style:square" from="20574,12877" to="20574,19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">
                  <v:stroke endarrow="block"/>
                </v:line>
                <v:line id="Line 632" o:spid="_x0000_s1136" style="position:absolute;flip:y;visibility:visible;mso-wrap-style:square" from="12573,10896" to="12573,1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"/>
                <v:line id="Line 633" o:spid="_x0000_s1137" style="position:absolute;visibility:visible;mso-wrap-style:square" from="12573,10896" to="14859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">
                  <v:stroke endarrow="block"/>
                </v:line>
                <v:line id="Line 634" o:spid="_x0000_s1138" style="position:absolute;flip:y;visibility:visible;mso-wrap-style:square" from="28575,10896" to="28581,1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"/>
                <v:line id="Line 635" o:spid="_x0000_s1139" style="position:absolute;visibility:visible;mso-wrap-style:square" from="28575,10896" to="30861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">
                  <v:stroke endarrow="block"/>
                </v:line>
                <v:rect id="Rectangle 636" o:spid="_x0000_s1140" style="position:absolute;left:9429;top:1562;width:5430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" filled="f" stroked="f">
                  <v:textbox>
                    <w:txbxContent>
                      <w:p w14:paraId="4F645E81" w14:textId="77777777" w:rsidR="00795D86" w:rsidRPr="000D1E04" w:rsidRDefault="00795D86" w:rsidP="00795D86">
                        <w:pPr>
                          <w:rPr>
                            <w:sz w:val="18"/>
                            <w:szCs w:val="18"/>
                          </w:rPr>
                        </w:pPr>
                        <w:r w:rsidRPr="000D1E04"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 w:rsidRPr="000D1E04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  <w:r w:rsidRPr="000D1E04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</w:t>
                        </w:r>
                        <w:r w:rsidRPr="000D1E04"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 w:rsidRPr="000D1E04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637" o:spid="_x0000_s1141" style="position:absolute;left:9525;top:3848;width:5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" filled="f" stroked="f">
                  <v:textbox>
                    <w:txbxContent>
                      <w:p w14:paraId="4CDABAD5" w14:textId="77777777" w:rsidR="00795D86" w:rsidRPr="000D1E04" w:rsidRDefault="00795D86" w:rsidP="00795D86">
                        <w:pPr>
                          <w:rPr>
                            <w:sz w:val="18"/>
                            <w:szCs w:val="18"/>
                          </w:rPr>
                        </w:pPr>
                        <w:r w:rsidRPr="000D1E04"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 w:rsidRPr="000D1E04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</w:t>
                        </w:r>
                        <w:r w:rsidRPr="000D1E04"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638" o:spid="_x0000_s1142" style="position:absolute;left:6858;top:11887;width:5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" filled="f" stroked="f">
                  <v:textbox>
                    <w:txbxContent>
                      <w:p w14:paraId="374900AA" w14:textId="77777777" w:rsidR="00795D86" w:rsidRPr="000D1E04" w:rsidRDefault="00795D86" w:rsidP="00795D8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REQ</w:t>
                        </w:r>
                      </w:p>
                    </w:txbxContent>
                  </v:textbox>
                </v:rect>
                <v:line id="Line 639" o:spid="_x0000_s1143" style="position:absolute;visibility:visible;mso-wrap-style:square" from="7810,12496" to="11239,1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HSI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HwohScz6QjIKcnAAAA//8DAFBLAQItABQABgAIAAAAIQDb4fbL7gAAAIUBAAATAAAAAAAA&#10;AAAAAAAAAAAAAABbQ29udGVudF9UeXBlc10ueG1sUEsBAi0AFAAGAAgAAAAhAFr0LFu/AAAAFQEA&#10;AAsAAAAAAAAAAAAAAAAAHwEAAF9yZWxzLy5yZWxzUEsBAi0AFAAGAAgAAAAhALAMdIjHAAAA3AAA&#10;AA8AAAAAAAAAAAAAAAAABwIAAGRycy9kb3ducmV2LnhtbFBLBQYAAAAAAwADALcAAAD7AgAAAAA=&#10;"/>
                <v:rect id="Rectangle 640" o:spid="_x0000_s1144" style="position:absolute;left:5715;top:15849;width:6477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" filled="f" stroked="f">
                  <v:textbox>
                    <w:txbxContent>
                      <w:p w14:paraId="75A1A707" w14:textId="77777777" w:rsidR="00795D86" w:rsidRPr="000D1E04" w:rsidRDefault="00795D86" w:rsidP="00795D8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  <w:r w:rsidRPr="000D1E04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641" o:spid="_x0000_s1145" style="position:absolute;left:5524;top:18211;width:4763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" filled="f" stroked="f">
                  <v:textbox>
                    <w:txbxContent>
                      <w:p w14:paraId="50268472" w14:textId="77777777" w:rsidR="00795D86" w:rsidRPr="000D1E04" w:rsidRDefault="00795D86" w:rsidP="00795D8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R/W</w:t>
                        </w:r>
                      </w:p>
                    </w:txbxContent>
                  </v:textbox>
                </v:rect>
                <v:line id="Line 642" o:spid="_x0000_s1146" style="position:absolute;visibility:visible;mso-wrap-style:square" from="7429,18916" to="8572,1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+D6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02e4nolHQM4vAAAA//8DAFBLAQItABQABgAIAAAAIQDb4fbL7gAAAIUBAAATAAAAAAAA&#10;AAAAAAAAAAAAAABbQ29udGVudF9UeXBlc10ueG1sUEsBAi0AFAAGAAgAAAAhAFr0LFu/AAAAFQEA&#10;AAsAAAAAAAAAAAAAAAAAHwEAAF9yZWxzLy5yZWxzUEsBAi0AFAAGAAgAAAAhAMGT4PrHAAAA3AAA&#10;AA8AAAAAAAAAAAAAAAAABwIAAGRycy9kb3ducmV2LnhtbFBLBQYAAAAAAwADALcAAAD7AgAAAAA=&#10;"/>
                <v:rect id="Rectangle 643" o:spid="_x0000_s1147" style="position:absolute;left:16002;top:20802;width:20574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" filled="f" stroked="f">
                  <v:textbox>
                    <w:txbxContent>
                      <w:p w14:paraId="423B8E1A" w14:textId="7BE93FA1" w:rsidR="00795D86" w:rsidRPr="00B05FCA" w:rsidRDefault="00795D86" w:rsidP="00795D86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器与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CPU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连接图（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）</w:t>
                        </w:r>
                      </w:p>
                      <w:p w14:paraId="01C7518B" w14:textId="77777777" w:rsidR="00795D86" w:rsidRDefault="00795D86" w:rsidP="00795D86"/>
                    </w:txbxContent>
                  </v:textbox>
                </v:rect>
                <w10:anchorlock/>
              </v:group>
            </w:pict>
          </mc:Fallback>
        </mc:AlternateContent>
      </w:r>
      <w:r w:rsidR="00BD3BF5" w:rsidRPr="00BD3BF5">
        <w:rPr>
          <w:rFonts w:ascii="宋体" w:hAnsi="宋体" w:hint="eastAsia"/>
        </w:rPr>
        <w:t>MREQ（低电平有效）访存控制信号</w:t>
      </w:r>
    </w:p>
    <w:p w14:paraId="460393CB" w14:textId="0A453D67" w:rsidR="00BD3BF5" w:rsidRDefault="00BD3BF5">
      <w:pPr>
        <w:widowControl/>
        <w:jc w:val="left"/>
      </w:pPr>
      <w:r>
        <w:br w:type="page"/>
      </w:r>
    </w:p>
    <w:p w14:paraId="6AF3DC26" w14:textId="2536E533" w:rsidR="00BE4FB0" w:rsidRDefault="00BE4FB0" w:rsidP="00BE4FB0">
      <w:pPr>
        <w:ind w:firstLineChars="200" w:firstLine="420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389E0A" wp14:editId="665856A3">
                <wp:simplePos x="0" y="0"/>
                <wp:positionH relativeFrom="column">
                  <wp:posOffset>2583058</wp:posOffset>
                </wp:positionH>
                <wp:positionV relativeFrom="paragraph">
                  <wp:posOffset>198120</wp:posOffset>
                </wp:positionV>
                <wp:extent cx="114300" cy="0"/>
                <wp:effectExtent l="9525" t="13335" r="9525" b="5715"/>
                <wp:wrapNone/>
                <wp:docPr id="446" name="直接连接符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EAED31" id="直接连接符 446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4pt,15.6pt" to="212.4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"/>
            </w:pict>
          </mc:Fallback>
        </mc:AlternateContent>
      </w:r>
      <w:r>
        <w:rPr>
          <w:rFonts w:hint="eastAsia"/>
        </w:rPr>
        <w:t>习题四、某半导体存储器容量</w:t>
      </w:r>
      <w:r>
        <w:rPr>
          <w:rFonts w:hint="eastAsia"/>
        </w:rPr>
        <w:t>8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位，可选</w:t>
      </w:r>
      <w:r>
        <w:rPr>
          <w:rFonts w:hint="eastAsia"/>
        </w:rPr>
        <w:t>RAM</w:t>
      </w:r>
      <w:r>
        <w:rPr>
          <w:rFonts w:hint="eastAsia"/>
        </w:rPr>
        <w:t>芯片容量为</w:t>
      </w:r>
      <w:r>
        <w:rPr>
          <w:rFonts w:hint="eastAsia"/>
        </w:rPr>
        <w:t>2KX4/</w:t>
      </w:r>
      <w:r>
        <w:rPr>
          <w:rFonts w:hint="eastAsia"/>
        </w:rPr>
        <w:t>片。地址总线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5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低），双向数据线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7</w:t>
      </w:r>
      <w:r>
        <w:rPr>
          <w:rFonts w:ascii="宋体" w:hAnsi="宋体" w:hint="eastAsia"/>
        </w:rPr>
        <w:t>～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（低），由</w:t>
      </w:r>
      <w:r>
        <w:rPr>
          <w:rFonts w:hint="eastAsia"/>
        </w:rPr>
        <w:t>R/W</w:t>
      </w:r>
      <w:r>
        <w:rPr>
          <w:rFonts w:hint="eastAsia"/>
        </w:rPr>
        <w:t>线控制读写。请设计并画出该存储器逻辑图，并注明地址分配与片选逻辑式及片选信号极性。</w:t>
      </w:r>
    </w:p>
    <w:p w14:paraId="28518223" w14:textId="77777777" w:rsidR="00BE4FB0" w:rsidRDefault="00BE4FB0" w:rsidP="00BE4FB0">
      <w:pPr>
        <w:ind w:firstLineChars="200" w:firstLine="420"/>
      </w:pPr>
      <w:r>
        <w:rPr>
          <w:rFonts w:hint="eastAsia"/>
        </w:rPr>
        <w:t>解题分析：设计存储器需要由总容量确定可选存储器芯片的数量，由于每片芯片容量通常低于总量，要用若干块芯片组成。这样需要在位数和单元数上进行扩展。其次要考虑如何连接有关存储芯片的地址线、片选信号线、数据线和控制信号线。</w:t>
      </w:r>
    </w:p>
    <w:p w14:paraId="59FA3495" w14:textId="77777777" w:rsidR="00BE4FB0" w:rsidRDefault="00BE4FB0" w:rsidP="00BE4FB0">
      <w:pPr>
        <w:ind w:firstLineChars="200" w:firstLine="420"/>
      </w:pPr>
      <w:r>
        <w:rPr>
          <w:rFonts w:hint="eastAsia"/>
        </w:rPr>
        <w:t>存储器由若干存储芯片组成，每个芯片包含若干存储单元。地址分配的原则是将存储器的低位地址分配给存储芯片，以选择芯片内的存储单元；高位地址分配给片选逻辑，译码后产生片选信号，选择某个存储芯片。</w:t>
      </w:r>
    </w:p>
    <w:p w14:paraId="6EC016FC" w14:textId="77777777" w:rsidR="00BE4FB0" w:rsidRDefault="00BE4FB0" w:rsidP="00BE4FB0">
      <w:pPr>
        <w:ind w:firstLineChars="200" w:firstLine="42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、确定芯片数量：本题存储容量为</w:t>
      </w:r>
      <w:r>
        <w:rPr>
          <w:rFonts w:hint="eastAsia"/>
        </w:rPr>
        <w:t>8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位，可选的芯片容量为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4/</w:t>
      </w:r>
      <w:r>
        <w:rPr>
          <w:rFonts w:hint="eastAsia"/>
        </w:rPr>
        <w:t>片。在构成存储器时，可选</w:t>
      </w:r>
      <w:proofErr w:type="gramStart"/>
      <w:r>
        <w:rPr>
          <w:rFonts w:hint="eastAsia"/>
        </w:rPr>
        <w:t>进行位</w:t>
      </w:r>
      <w:proofErr w:type="gramEnd"/>
      <w:r>
        <w:rPr>
          <w:rFonts w:hint="eastAsia"/>
        </w:rPr>
        <w:t>扩展，由两块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4/</w:t>
      </w:r>
      <w:r>
        <w:rPr>
          <w:rFonts w:hint="eastAsia"/>
        </w:rPr>
        <w:t>片的芯片为一组，构成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的存储模块。由四组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的存储模块构成</w:t>
      </w:r>
      <w:r>
        <w:rPr>
          <w:rFonts w:hint="eastAsia"/>
        </w:rPr>
        <w:t>8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的存储器。</w:t>
      </w:r>
    </w:p>
    <w:p w14:paraId="5A3EC019" w14:textId="77777777" w:rsidR="00BE4FB0" w:rsidRDefault="00BE4FB0" w:rsidP="00BE4FB0">
      <w:pPr>
        <w:ind w:firstLineChars="200" w:firstLine="420"/>
      </w:pPr>
      <w:r>
        <w:rPr>
          <w:rFonts w:hint="eastAsia"/>
        </w:rPr>
        <w:t>位扩展：</w:t>
      </w:r>
      <w:r>
        <w:rPr>
          <w:rFonts w:hint="eastAsia"/>
        </w:rPr>
        <w:t xml:space="preserve">    2K</w:t>
      </w:r>
      <w:r>
        <w:rPr>
          <w:rFonts w:ascii="宋体" w:hAnsi="宋体" w:hint="eastAsia"/>
        </w:rPr>
        <w:t>×</w:t>
      </w:r>
      <w:r>
        <w:rPr>
          <w:rFonts w:hint="eastAsia"/>
        </w:rPr>
        <w:t>4/</w:t>
      </w:r>
      <w:r>
        <w:rPr>
          <w:rFonts w:hint="eastAsia"/>
        </w:rPr>
        <w:t>片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×</w:t>
      </w:r>
      <w:r>
        <w:rPr>
          <w:rFonts w:hint="eastAsia"/>
        </w:rPr>
        <w:t xml:space="preserve"> 2 </w:t>
      </w:r>
      <w:r>
        <w:rPr>
          <w:rFonts w:ascii="宋体" w:hAnsi="宋体" w:hint="eastAsia"/>
        </w:rPr>
        <w:t>→</w:t>
      </w:r>
      <w:r>
        <w:rPr>
          <w:rFonts w:hint="eastAsia"/>
        </w:rPr>
        <w:t xml:space="preserve">  2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</w:p>
    <w:p w14:paraId="345C7758" w14:textId="77777777" w:rsidR="00BE4FB0" w:rsidRDefault="00BE4FB0" w:rsidP="00BE4FB0">
      <w:pPr>
        <w:ind w:firstLineChars="200" w:firstLine="420"/>
      </w:pPr>
      <w:r>
        <w:rPr>
          <w:rFonts w:hint="eastAsia"/>
        </w:rPr>
        <w:t>单元扩展：</w:t>
      </w:r>
      <w:r>
        <w:rPr>
          <w:rFonts w:hint="eastAsia"/>
        </w:rPr>
        <w:t xml:space="preserve">  2K</w:t>
      </w:r>
      <w:r>
        <w:rPr>
          <w:rFonts w:ascii="宋体" w:hAnsi="宋体" w:hint="eastAsia"/>
        </w:rPr>
        <w:t>×</w:t>
      </w:r>
      <w:r>
        <w:rPr>
          <w:rFonts w:hint="eastAsia"/>
        </w:rPr>
        <w:t xml:space="preserve">8    </w:t>
      </w:r>
      <w:r>
        <w:rPr>
          <w:rFonts w:ascii="宋体" w:hAnsi="宋体" w:hint="eastAsia"/>
        </w:rPr>
        <w:t>×</w:t>
      </w:r>
      <w:r>
        <w:rPr>
          <w:rFonts w:hint="eastAsia"/>
        </w:rPr>
        <w:t xml:space="preserve">4  </w:t>
      </w:r>
      <w:r>
        <w:rPr>
          <w:rFonts w:ascii="宋体" w:hAnsi="宋体" w:hint="eastAsia"/>
        </w:rPr>
        <w:t>→</w:t>
      </w:r>
      <w:r>
        <w:rPr>
          <w:rFonts w:hint="eastAsia"/>
        </w:rPr>
        <w:t xml:space="preserve">  8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</w:p>
    <w:p w14:paraId="5A5B32E6" w14:textId="77777777" w:rsidR="00BE4FB0" w:rsidRDefault="00BE4FB0" w:rsidP="00BE4FB0">
      <w:pPr>
        <w:ind w:firstLineChars="200" w:firstLine="420"/>
      </w:pPr>
      <w:r>
        <w:rPr>
          <w:rFonts w:hint="eastAsia"/>
        </w:rPr>
        <w:t>所以共需芯片数量为：</w:t>
      </w:r>
      <w:r>
        <w:rPr>
          <w:rFonts w:hint="eastAsia"/>
        </w:rPr>
        <w:t xml:space="preserve">2 </w:t>
      </w:r>
      <w:r>
        <w:rPr>
          <w:rFonts w:ascii="宋体" w:hAnsi="宋体" w:hint="eastAsia"/>
        </w:rPr>
        <w:t>×</w:t>
      </w:r>
      <w:r>
        <w:rPr>
          <w:rFonts w:hint="eastAsia"/>
        </w:rPr>
        <w:t xml:space="preserve"> 4 = 8</w:t>
      </w:r>
      <w:r>
        <w:rPr>
          <w:rFonts w:hint="eastAsia"/>
        </w:rPr>
        <w:t>片</w:t>
      </w:r>
    </w:p>
    <w:p w14:paraId="77BC89C7" w14:textId="77777777" w:rsidR="00BE4FB0" w:rsidRDefault="00BE4FB0" w:rsidP="00BE4FB0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地址分配和片选逻辑设计</w:t>
      </w:r>
    </w:p>
    <w:p w14:paraId="16FE8A89" w14:textId="77777777" w:rsidR="00BE4FB0" w:rsidRDefault="00BE4FB0" w:rsidP="00BE4FB0">
      <w:pPr>
        <w:ind w:firstLineChars="200" w:firstLine="420"/>
      </w:pPr>
      <w:r>
        <w:rPr>
          <w:rFonts w:hint="eastAsia"/>
        </w:rPr>
        <w:t>本题存储容量为</w:t>
      </w:r>
      <w:r>
        <w:rPr>
          <w:rFonts w:hint="eastAsia"/>
        </w:rPr>
        <w:t>8K</w:t>
      </w:r>
      <w:r>
        <w:rPr>
          <w:rFonts w:hint="eastAsia"/>
        </w:rPr>
        <w:t>字节单元，占</w:t>
      </w:r>
      <w:r>
        <w:rPr>
          <w:rFonts w:hint="eastAsia"/>
        </w:rPr>
        <w:t>16</w:t>
      </w:r>
      <w:r>
        <w:rPr>
          <w:rFonts w:hint="eastAsia"/>
        </w:rPr>
        <w:t>位地址总线的低</w:t>
      </w:r>
      <w:r>
        <w:rPr>
          <w:rFonts w:hint="eastAsia"/>
        </w:rPr>
        <w:t>13</w:t>
      </w:r>
      <w:r>
        <w:rPr>
          <w:rFonts w:hint="eastAsia"/>
        </w:rPr>
        <w:t>位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用这</w:t>
      </w:r>
      <w:r>
        <w:rPr>
          <w:rFonts w:hint="eastAsia"/>
        </w:rPr>
        <w:t>13</w:t>
      </w:r>
      <w:r>
        <w:rPr>
          <w:rFonts w:hint="eastAsia"/>
        </w:rPr>
        <w:t>位地址可寻址整个</w:t>
      </w:r>
      <w:r>
        <w:rPr>
          <w:rFonts w:hint="eastAsia"/>
        </w:rPr>
        <w:t>8K</w:t>
      </w:r>
      <w:r>
        <w:rPr>
          <w:rFonts w:hint="eastAsia"/>
        </w:rPr>
        <w:t>存储空间，接下来再对这</w:t>
      </w:r>
      <w:r>
        <w:rPr>
          <w:rFonts w:hint="eastAsia"/>
        </w:rPr>
        <w:t>13</w:t>
      </w:r>
      <w:r>
        <w:rPr>
          <w:rFonts w:hint="eastAsia"/>
        </w:rPr>
        <w:t>位地址进行分配。</w:t>
      </w:r>
    </w:p>
    <w:p w14:paraId="3E156B55" w14:textId="77777777" w:rsidR="00BE4FB0" w:rsidRDefault="00BE4FB0" w:rsidP="00BE4FB0">
      <w:pPr>
        <w:ind w:firstLineChars="200" w:firstLine="420"/>
      </w:pPr>
      <w:r>
        <w:rPr>
          <w:rFonts w:hint="eastAsia"/>
        </w:rPr>
        <w:t>每块芯片容量为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4/</w:t>
      </w:r>
      <w:r>
        <w:rPr>
          <w:rFonts w:hint="eastAsia"/>
        </w:rPr>
        <w:t>片，需</w:t>
      </w:r>
      <w:r>
        <w:rPr>
          <w:rFonts w:hint="eastAsia"/>
        </w:rPr>
        <w:t>11</w:t>
      </w:r>
      <w:r>
        <w:rPr>
          <w:rFonts w:hint="eastAsia"/>
        </w:rPr>
        <w:t>位地址对片内单元寻址。组成</w:t>
      </w:r>
      <w:r>
        <w:rPr>
          <w:rFonts w:hint="eastAsia"/>
        </w:rPr>
        <w:t>8KB</w:t>
      </w:r>
      <w:r>
        <w:rPr>
          <w:rFonts w:hint="eastAsia"/>
        </w:rPr>
        <w:t>存储器需</w:t>
      </w:r>
      <w:r>
        <w:rPr>
          <w:rFonts w:hint="eastAsia"/>
        </w:rPr>
        <w:t>4</w:t>
      </w:r>
      <w:r>
        <w:rPr>
          <w:rFonts w:hint="eastAsia"/>
        </w:rPr>
        <w:t>组芯片，所以需用</w:t>
      </w:r>
      <w:r>
        <w:rPr>
          <w:rFonts w:hint="eastAsia"/>
        </w:rPr>
        <w:t>4</w:t>
      </w:r>
      <w:r>
        <w:rPr>
          <w:rFonts w:hint="eastAsia"/>
        </w:rPr>
        <w:t>个片选信号对它们进行选择。因此将</w:t>
      </w:r>
      <w:r>
        <w:rPr>
          <w:rFonts w:hint="eastAsia"/>
        </w:rPr>
        <w:t>13</w:t>
      </w:r>
      <w:r>
        <w:rPr>
          <w:rFonts w:hint="eastAsia"/>
        </w:rPr>
        <w:t>位地址中的低</w:t>
      </w:r>
      <w:r>
        <w:rPr>
          <w:rFonts w:hint="eastAsia"/>
        </w:rPr>
        <w:t>11</w:t>
      </w:r>
      <w:r>
        <w:rPr>
          <w:rFonts w:hint="eastAsia"/>
        </w:rPr>
        <w:t>位地址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分配给各存储芯片，加至各芯片的地址端，剩下的高两位地址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1</w:t>
      </w:r>
      <w:r>
        <w:rPr>
          <w:rFonts w:hint="eastAsia"/>
        </w:rPr>
        <w:t>送片选逻辑译码，产生四个片选信号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这四个片选信号的逻辑式为：</w:t>
      </w:r>
    </w:p>
    <w:p w14:paraId="56C3733F" w14:textId="6E083EAB" w:rsidR="00BE4FB0" w:rsidRDefault="00BE4FB0" w:rsidP="00BE4FB0">
      <w:pPr>
        <w:ind w:firstLineChars="200" w:firstLine="420"/>
        <w:outlineLvl w:val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13BEB9" wp14:editId="74A160B7">
                <wp:simplePos x="0" y="0"/>
                <wp:positionH relativeFrom="column">
                  <wp:posOffset>10287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45" name="直接连接符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C39246" id="直接连接符 445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pt" to="90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8897ED" wp14:editId="0382BBAD">
                <wp:simplePos x="0" y="0"/>
                <wp:positionH relativeFrom="column">
                  <wp:posOffset>704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1430" r="9525" b="7620"/>
                <wp:wrapNone/>
                <wp:docPr id="444" name="直接连接符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B70C5A" id="直接连接符 444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5pt,3pt" to="6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232909C9" w14:textId="3655AC2A" w:rsidR="00BE4FB0" w:rsidRDefault="00BE4FB0" w:rsidP="00BE4FB0">
      <w:pPr>
        <w:ind w:firstLineChars="200" w:firstLine="420"/>
        <w:outlineLvl w:val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3914F8" wp14:editId="725EB514">
                <wp:simplePos x="0" y="0"/>
                <wp:positionH relativeFrom="column">
                  <wp:posOffset>714375</wp:posOffset>
                </wp:positionH>
                <wp:positionV relativeFrom="paragraph">
                  <wp:posOffset>28575</wp:posOffset>
                </wp:positionV>
                <wp:extent cx="76200" cy="0"/>
                <wp:effectExtent l="9525" t="9525" r="9525" b="9525"/>
                <wp:wrapNone/>
                <wp:docPr id="443" name="直接连接符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1E6A13" id="直接连接符 443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25pt,2.25pt" to="62.2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78692BF3" w14:textId="5F1D43EC" w:rsidR="00BE4FB0" w:rsidRDefault="00BE4FB0" w:rsidP="00BE4FB0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7E65EEF" wp14:editId="5FCD3954">
                <wp:simplePos x="0" y="0"/>
                <wp:positionH relativeFrom="column">
                  <wp:posOffset>102870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7620" r="9525" b="11430"/>
                <wp:wrapNone/>
                <wp:docPr id="442" name="直接连接符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10F450" id="直接连接符 442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.25pt" to="90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75C7F180" w14:textId="77777777" w:rsidR="00BE4FB0" w:rsidRDefault="00BE4FB0" w:rsidP="00BE4FB0">
      <w:pPr>
        <w:ind w:firstLineChars="200" w:firstLine="420"/>
      </w:pPr>
      <w:r>
        <w:rPr>
          <w:rFonts w:hint="eastAsia"/>
        </w:rPr>
        <w:t>C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1288AED1" w14:textId="77777777" w:rsidR="00BE4FB0" w:rsidRDefault="00BE4FB0" w:rsidP="00BE4FB0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、画连接图，需要连接的信号线包括地址线，数据线，控制线和片选信号线，其连接方法为：</w:t>
      </w:r>
    </w:p>
    <w:p w14:paraId="20A75062" w14:textId="77777777" w:rsidR="00BE4FB0" w:rsidRDefault="00BE4FB0" w:rsidP="00BE4FB0">
      <w:pPr>
        <w:ind w:firstLineChars="200" w:firstLine="420"/>
      </w:pPr>
      <w:r>
        <w:rPr>
          <w:rFonts w:hint="eastAsia"/>
        </w:rPr>
        <w:t>芯片地址线连接至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</w:p>
    <w:p w14:paraId="4DC38BE1" w14:textId="77777777" w:rsidR="00BE4FB0" w:rsidRDefault="00BE4FB0" w:rsidP="00BE4FB0">
      <w:pPr>
        <w:ind w:firstLineChars="200" w:firstLine="420"/>
      </w:pPr>
      <w:r>
        <w:rPr>
          <w:rFonts w:hint="eastAsia"/>
        </w:rPr>
        <w:t>数据线：一组连接至高四位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7</w:t>
      </w:r>
      <w:r>
        <w:rPr>
          <w:rFonts w:ascii="宋体" w:hAnsi="宋体" w:hint="eastAsia"/>
        </w:rPr>
        <w:t>～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4</w:t>
      </w:r>
    </w:p>
    <w:p w14:paraId="61DA0D21" w14:textId="268354A5" w:rsidR="00BE4FB0" w:rsidRDefault="009A0C4E" w:rsidP="00BE4FB0">
      <w:pPr>
        <w:ind w:firstLineChars="200" w:firstLine="42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18636B3" wp14:editId="42EC09D9">
                <wp:simplePos x="0" y="0"/>
                <wp:positionH relativeFrom="column">
                  <wp:posOffset>1222</wp:posOffset>
                </wp:positionH>
                <wp:positionV relativeFrom="paragraph">
                  <wp:posOffset>2445</wp:posOffset>
                </wp:positionV>
                <wp:extent cx="5419725" cy="3341370"/>
                <wp:effectExtent l="0" t="0" r="104775" b="0"/>
                <wp:wrapNone/>
                <wp:docPr id="318" name="组合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19725" cy="3341370"/>
                          <a:chOff x="1800" y="9597"/>
                          <a:chExt cx="8535" cy="5262"/>
                        </a:xfrm>
                      </wpg:grpSpPr>
                      <wps:wsp>
                        <wps:cNvPr id="319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5205" y="9597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Oval 314"/>
                        <wps:cNvSpPr>
                          <a:spLocks noChangeArrowheads="1"/>
                        </wps:cNvSpPr>
                        <wps:spPr bwMode="auto">
                          <a:xfrm>
                            <a:off x="6750" y="13302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Oval 315"/>
                        <wps:cNvSpPr>
                          <a:spLocks noChangeArrowheads="1"/>
                        </wps:cNvSpPr>
                        <wps:spPr bwMode="auto">
                          <a:xfrm>
                            <a:off x="4950" y="13302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5580" y="10896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848D9D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3B3973A9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5580" y="11988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16FA01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5A81C982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7380" y="10896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1C7591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1ED70063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7380" y="11988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369F18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7F824058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Line 320"/>
                        <wps:cNvCnPr>
                          <a:cxnSpLocks noChangeShapeType="1"/>
                        </wps:cNvCnPr>
                        <wps:spPr bwMode="auto">
                          <a:xfrm flipH="1">
                            <a:off x="7920" y="11052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321"/>
                        <wps:cNvCnPr>
                          <a:cxnSpLocks noChangeShapeType="1"/>
                        </wps:cNvCnPr>
                        <wps:spPr bwMode="auto">
                          <a:xfrm flipV="1">
                            <a:off x="8100" y="1027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322"/>
                        <wps:cNvCnPr>
                          <a:cxnSpLocks noChangeShapeType="1"/>
                        </wps:cNvCnPr>
                        <wps:spPr bwMode="auto">
                          <a:xfrm flipH="1">
                            <a:off x="7920" y="1214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32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80" y="10488"/>
                            <a:ext cx="0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120" y="11052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300" y="1027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120" y="1214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0" y="10488"/>
                            <a:ext cx="0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3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0" y="11364"/>
                            <a:ext cx="0" cy="19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329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0" y="11520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5400" y="115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5400" y="1245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40" y="11364"/>
                            <a:ext cx="0" cy="19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0" y="11520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7200" y="115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7200" y="1245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4860" y="13368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6480" y="13368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Line 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0" y="1352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339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0" y="1352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340"/>
                        <wps:cNvCnPr>
                          <a:cxnSpLocks noChangeShapeType="1"/>
                        </wps:cNvCnPr>
                        <wps:spPr bwMode="auto">
                          <a:xfrm flipV="1">
                            <a:off x="6660" y="1352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34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20" y="1352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3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780" y="10176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3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840" y="10446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34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80" y="13080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345"/>
                        <wps:cNvCnPr>
                          <a:cxnSpLocks noChangeShapeType="1"/>
                        </wps:cNvCnPr>
                        <wps:spPr bwMode="auto">
                          <a:xfrm flipH="1">
                            <a:off x="6225" y="10785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346"/>
                        <wps:cNvCnPr>
                          <a:cxnSpLocks noChangeShapeType="1"/>
                        </wps:cNvCnPr>
                        <wps:spPr bwMode="auto">
                          <a:xfrm flipH="1">
                            <a:off x="6405" y="1105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5310" y="1276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348"/>
                        <wps:cNvCnPr>
                          <a:cxnSpLocks noChangeShapeType="1"/>
                        </wps:cNvCnPr>
                        <wps:spPr bwMode="auto">
                          <a:xfrm flipH="1">
                            <a:off x="7140" y="1276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8010" y="10740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350"/>
                        <wps:cNvCnPr>
                          <a:cxnSpLocks noChangeShapeType="1"/>
                        </wps:cNvCnPr>
                        <wps:spPr bwMode="auto">
                          <a:xfrm flipH="1">
                            <a:off x="8190" y="10980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Rectangle 351"/>
                        <wps:cNvSpPr>
                          <a:spLocks noChangeArrowheads="1"/>
                        </wps:cNvSpPr>
                        <wps:spPr bwMode="auto">
                          <a:xfrm>
                            <a:off x="1800" y="10020"/>
                            <a:ext cx="9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EB6E00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 xml:space="preserve">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Rectangle 352"/>
                        <wps:cNvSpPr>
                          <a:spLocks noChangeArrowheads="1"/>
                        </wps:cNvSpPr>
                        <wps:spPr bwMode="auto">
                          <a:xfrm>
                            <a:off x="1800" y="10260"/>
                            <a:ext cx="99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E7BD8E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Rectangle 353"/>
                        <wps:cNvSpPr>
                          <a:spLocks noChangeArrowheads="1"/>
                        </wps:cNvSpPr>
                        <wps:spPr bwMode="auto">
                          <a:xfrm>
                            <a:off x="2055" y="10500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5FDC55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R/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Line 354"/>
                        <wps:cNvCnPr>
                          <a:cxnSpLocks noChangeShapeType="1"/>
                        </wps:cNvCnPr>
                        <wps:spPr bwMode="auto">
                          <a:xfrm>
                            <a:off x="2355" y="1061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4500" y="1126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48A5D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6375" y="1127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8CD152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1800" y="1282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73830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Rectangle 358"/>
                        <wps:cNvSpPr>
                          <a:spLocks noChangeArrowheads="1"/>
                        </wps:cNvSpPr>
                        <wps:spPr bwMode="auto">
                          <a:xfrm>
                            <a:off x="5355" y="12717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437DF3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7110" y="12762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43BE81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4800" y="13629"/>
                            <a:ext cx="11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00BA4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6420" y="13629"/>
                            <a:ext cx="11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FB75EE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Line 362"/>
                        <wps:cNvCnPr>
                          <a:cxnSpLocks noChangeShapeType="1"/>
                        </wps:cNvCnPr>
                        <wps:spPr bwMode="auto">
                          <a:xfrm>
                            <a:off x="4680" y="1137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363"/>
                        <wps:cNvCnPr>
                          <a:cxnSpLocks noChangeShapeType="1"/>
                        </wps:cNvCnPr>
                        <wps:spPr bwMode="auto">
                          <a:xfrm>
                            <a:off x="6540" y="1139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364"/>
                        <wps:cNvCnPr>
                          <a:cxnSpLocks noChangeShapeType="1"/>
                        </wps:cNvCnPr>
                        <wps:spPr bwMode="auto">
                          <a:xfrm>
                            <a:off x="4920" y="1376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4680" y="14391"/>
                            <a:ext cx="27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E8261F" w14:textId="59EDE060" w:rsidR="00BE4FB0" w:rsidRDefault="00BE4FB0" w:rsidP="00BE4FB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 w:rsidR="00F31C0D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：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器逻辑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5040" y="1137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5040" y="1254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5220" y="10725"/>
                            <a:ext cx="0" cy="14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369"/>
                        <wps:cNvCnPr>
                          <a:cxnSpLocks noChangeShapeType="1"/>
                        </wps:cNvCnPr>
                        <wps:spPr bwMode="auto">
                          <a:xfrm flipH="1">
                            <a:off x="5220" y="1111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5220" y="1220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6840" y="113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6840" y="1267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7020" y="10755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374"/>
                        <wps:cNvCnPr>
                          <a:cxnSpLocks noChangeShapeType="1"/>
                        </wps:cNvCnPr>
                        <wps:spPr bwMode="auto">
                          <a:xfrm>
                            <a:off x="7020" y="1111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7020" y="1215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2970" y="13362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Rectangle 377"/>
                        <wps:cNvSpPr>
                          <a:spLocks noChangeArrowheads="1"/>
                        </wps:cNvSpPr>
                        <wps:spPr bwMode="auto">
                          <a:xfrm>
                            <a:off x="3600" y="10956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D99B51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3600" y="12048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7F6962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3FFAB9D4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Line 379"/>
                        <wps:cNvCnPr>
                          <a:cxnSpLocks noChangeShapeType="1"/>
                        </wps:cNvCnPr>
                        <wps:spPr bwMode="auto">
                          <a:xfrm flipH="1">
                            <a:off x="4140" y="11112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380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0" y="1033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381"/>
                        <wps:cNvCnPr>
                          <a:cxnSpLocks noChangeShapeType="1"/>
                        </wps:cNvCnPr>
                        <wps:spPr bwMode="auto">
                          <a:xfrm flipH="1">
                            <a:off x="4140" y="1220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38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0" y="10548"/>
                            <a:ext cx="0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3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60" y="11424"/>
                            <a:ext cx="0" cy="19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0" y="11580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385"/>
                        <wps:cNvCnPr>
                          <a:cxnSpLocks noChangeShapeType="1"/>
                        </wps:cNvCnPr>
                        <wps:spPr bwMode="auto">
                          <a:xfrm>
                            <a:off x="3420" y="1158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3420" y="1251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Rectangle 387"/>
                        <wps:cNvSpPr>
                          <a:spLocks noChangeArrowheads="1"/>
                        </wps:cNvSpPr>
                        <wps:spPr bwMode="auto">
                          <a:xfrm>
                            <a:off x="2880" y="13428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3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060" y="1358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3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0" y="13584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3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245" y="10845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391"/>
                        <wps:cNvCnPr>
                          <a:cxnSpLocks noChangeShapeType="1"/>
                        </wps:cNvCnPr>
                        <wps:spPr bwMode="auto">
                          <a:xfrm flipH="1">
                            <a:off x="4425" y="1111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392"/>
                        <wps:cNvCnPr>
                          <a:cxnSpLocks noChangeShapeType="1"/>
                        </wps:cNvCnPr>
                        <wps:spPr bwMode="auto">
                          <a:xfrm flipH="1">
                            <a:off x="3330" y="1282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2520" y="1132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91AFD8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3375" y="12777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86051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2820" y="13689"/>
                            <a:ext cx="11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DA58F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2700" y="1143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3360" y="1379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3060" y="114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3060" y="1260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400"/>
                        <wps:cNvCnPr>
                          <a:cxnSpLocks noChangeShapeType="1"/>
                        </wps:cNvCnPr>
                        <wps:spPr bwMode="auto">
                          <a:xfrm>
                            <a:off x="3240" y="10785"/>
                            <a:ext cx="0" cy="14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401"/>
                        <wps:cNvCnPr>
                          <a:cxnSpLocks noChangeShapeType="1"/>
                        </wps:cNvCnPr>
                        <wps:spPr bwMode="auto">
                          <a:xfrm flipH="1">
                            <a:off x="3240" y="1117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3240" y="1226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403"/>
                        <wps:cNvCnPr>
                          <a:cxnSpLocks noChangeShapeType="1"/>
                        </wps:cNvCnPr>
                        <wps:spPr bwMode="auto">
                          <a:xfrm>
                            <a:off x="2340" y="13140"/>
                            <a:ext cx="7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404"/>
                        <wps:cNvCnPr>
                          <a:cxnSpLocks noChangeShapeType="1"/>
                        </wps:cNvCnPr>
                        <wps:spPr bwMode="auto">
                          <a:xfrm>
                            <a:off x="2775" y="10503"/>
                            <a:ext cx="75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405"/>
                        <wps:cNvCnPr>
                          <a:cxnSpLocks noChangeShapeType="1"/>
                        </wps:cNvCnPr>
                        <wps:spPr bwMode="auto">
                          <a:xfrm>
                            <a:off x="2775" y="10287"/>
                            <a:ext cx="75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406"/>
                        <wps:cNvCnPr>
                          <a:cxnSpLocks noChangeShapeType="1"/>
                        </wps:cNvCnPr>
                        <wps:spPr bwMode="auto">
                          <a:xfrm>
                            <a:off x="2775" y="10734"/>
                            <a:ext cx="6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Oval 407"/>
                        <wps:cNvSpPr>
                          <a:spLocks noChangeArrowheads="1"/>
                        </wps:cNvSpPr>
                        <wps:spPr bwMode="auto">
                          <a:xfrm>
                            <a:off x="8625" y="13281"/>
                            <a:ext cx="180" cy="1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9255" y="10875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06A6EC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593E94B5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Rectangle 409"/>
                        <wps:cNvSpPr>
                          <a:spLocks noChangeArrowheads="1"/>
                        </wps:cNvSpPr>
                        <wps:spPr bwMode="auto">
                          <a:xfrm>
                            <a:off x="9255" y="11967"/>
                            <a:ext cx="54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C58235" w14:textId="77777777" w:rsidR="00BE4FB0" w:rsidRDefault="00BE4FB0" w:rsidP="00BE4FB0">
                              <w:pPr>
                                <w:rPr>
                                  <w:spacing w:val="-16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  <w:spacing w:val="-16"/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pacing w:val="-16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14:paraId="0320F86F" w14:textId="77777777" w:rsidR="00BE4FB0" w:rsidRDefault="00BE4FB0" w:rsidP="00BE4FB0">
                              <w:pPr>
                                <w:rPr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Line 410"/>
                        <wps:cNvCnPr>
                          <a:cxnSpLocks noChangeShapeType="1"/>
                        </wps:cNvCnPr>
                        <wps:spPr bwMode="auto">
                          <a:xfrm flipH="1">
                            <a:off x="9795" y="1103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411"/>
                        <wps:cNvCnPr>
                          <a:cxnSpLocks noChangeShapeType="1"/>
                        </wps:cNvCnPr>
                        <wps:spPr bwMode="auto">
                          <a:xfrm flipV="1">
                            <a:off x="9975" y="10251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412"/>
                        <wps:cNvCnPr>
                          <a:cxnSpLocks noChangeShapeType="1"/>
                        </wps:cNvCnPr>
                        <wps:spPr bwMode="auto">
                          <a:xfrm flipH="1">
                            <a:off x="9795" y="1212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4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55" y="10467"/>
                            <a:ext cx="0" cy="1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4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715" y="11343"/>
                            <a:ext cx="0" cy="19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415"/>
                        <wps:cNvCnPr>
                          <a:cxnSpLocks noChangeShapeType="1"/>
                        </wps:cNvCnPr>
                        <wps:spPr bwMode="auto">
                          <a:xfrm flipV="1">
                            <a:off x="9075" y="11499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416"/>
                        <wps:cNvCnPr>
                          <a:cxnSpLocks noChangeShapeType="1"/>
                        </wps:cNvCnPr>
                        <wps:spPr bwMode="auto">
                          <a:xfrm>
                            <a:off x="9075" y="1149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417"/>
                        <wps:cNvCnPr>
                          <a:cxnSpLocks noChangeShapeType="1"/>
                        </wps:cNvCnPr>
                        <wps:spPr bwMode="auto">
                          <a:xfrm>
                            <a:off x="9075" y="1243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8535" y="13347"/>
                            <a:ext cx="72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Line 41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15" y="13503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4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075" y="13503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421"/>
                        <wps:cNvCnPr>
                          <a:cxnSpLocks noChangeShapeType="1"/>
                        </wps:cNvCnPr>
                        <wps:spPr bwMode="auto">
                          <a:xfrm flipH="1">
                            <a:off x="9900" y="10764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42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80" y="11031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4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985" y="12747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9030" y="1269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F05D33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8475" y="13608"/>
                            <a:ext cx="11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9A6A3B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UnitName" w:val="a"/>
                                  <w:attr w:name="SourceValue" w:val="1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Line 426"/>
                        <wps:cNvCnPr>
                          <a:cxnSpLocks noChangeShapeType="1"/>
                        </wps:cNvCnPr>
                        <wps:spPr bwMode="auto">
                          <a:xfrm>
                            <a:off x="8355" y="11358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427"/>
                        <wps:cNvCnPr>
                          <a:cxnSpLocks noChangeShapeType="1"/>
                        </wps:cNvCnPr>
                        <wps:spPr bwMode="auto">
                          <a:xfrm>
                            <a:off x="6960" y="137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428"/>
                        <wps:cNvCnPr>
                          <a:cxnSpLocks noChangeShapeType="1"/>
                        </wps:cNvCnPr>
                        <wps:spPr bwMode="auto">
                          <a:xfrm>
                            <a:off x="8715" y="11373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429"/>
                        <wps:cNvCnPr>
                          <a:cxnSpLocks noChangeShapeType="1"/>
                        </wps:cNvCnPr>
                        <wps:spPr bwMode="auto">
                          <a:xfrm>
                            <a:off x="8715" y="1252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430"/>
                        <wps:cNvCnPr>
                          <a:cxnSpLocks noChangeShapeType="1"/>
                        </wps:cNvCnPr>
                        <wps:spPr bwMode="auto">
                          <a:xfrm>
                            <a:off x="8895" y="10704"/>
                            <a:ext cx="0" cy="14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431"/>
                        <wps:cNvCnPr>
                          <a:cxnSpLocks noChangeShapeType="1"/>
                        </wps:cNvCnPr>
                        <wps:spPr bwMode="auto">
                          <a:xfrm flipH="1">
                            <a:off x="8895" y="1109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432"/>
                        <wps:cNvCnPr>
                          <a:cxnSpLocks noChangeShapeType="1"/>
                        </wps:cNvCnPr>
                        <wps:spPr bwMode="auto">
                          <a:xfrm>
                            <a:off x="8895" y="12186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8205" y="11268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95BBC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Line 434"/>
                        <wps:cNvCnPr>
                          <a:cxnSpLocks noChangeShapeType="1"/>
                        </wps:cNvCnPr>
                        <wps:spPr bwMode="auto">
                          <a:xfrm>
                            <a:off x="2940" y="1380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636B3" id="组合 318" o:spid="_x0000_s1148" style="position:absolute;left:0;text-align:left;margin-left:.1pt;margin-top:.2pt;width:426.75pt;height:263.1pt;z-index:251670528;mso-position-horizontal-relative:text;mso-position-vertical-relative:text" coordorigin="1800,9597" coordsize="8535,5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">
                <v:line id="Line 313" o:spid="_x0000_s1149" style="position:absolute;visibility:visible;mso-wrap-style:square" from="5205,9597" to="5385,9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<v:oval id="Oval 314" o:spid="_x0000_s1150" style="position:absolute;left:6750;top:13302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"/>
                <v:oval id="Oval 315" o:spid="_x0000_s1151" style="position:absolute;left:4950;top:13302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P70wwAAANw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PZIoXHmXgE9OYPAAD//wMAUEsBAi0AFAAGAAgAAAAhANvh9svuAAAAhQEAABMAAAAAAAAAAAAA&#10;AAAAAAAAAFtDb250ZW50X1R5cGVzXS54bWxQSwECLQAUAAYACAAAACEAWvQsW78AAAAVAQAACwAA&#10;AAAAAAAAAAAAAAAfAQAAX3JlbHMvLnJlbHNQSwECLQAUAAYACAAAACEAaJz+9MMAAADcAAAADwAA&#10;AAAAAAAAAAAAAAAHAgAAZHJzL2Rvd25yZXYueG1sUEsFBgAAAAADAAMAtwAAAPcCAAAAAA==&#10;"/>
                <v:rect id="Rectangle 316" o:spid="_x0000_s1152" style="position:absolute;left:5580;top:10896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Hb/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">
                  <v:textbox>
                    <w:txbxContent>
                      <w:p w14:paraId="1F848D9D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3B3973A9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rect id="Rectangle 317" o:spid="_x0000_s1153" style="position:absolute;left:5580;top:11988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">
                  <v:textbox>
                    <w:txbxContent>
                      <w:p w14:paraId="2616FA01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5A81C982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rect id="Rectangle 318" o:spid="_x0000_s1154" style="position:absolute;left:7380;top:10896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UsQ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">
                  <v:textbox>
                    <w:txbxContent>
                      <w:p w14:paraId="401C7591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1ED70063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rect id="Rectangle 319" o:spid="_x0000_s1155" style="position:absolute;left:7380;top:11988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">
                  <v:textbox>
                    <w:txbxContent>
                      <w:p w14:paraId="39369F18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7F824058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line id="Line 320" o:spid="_x0000_s1156" style="position:absolute;flip:x;visibility:visible;mso-wrap-style:square" from="7920,11052" to="8100,1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">
                  <v:stroke endarrow="block" endarrowwidth="narrow"/>
                </v:line>
                <v:line id="Line 321" o:spid="_x0000_s1157" style="position:absolute;flip:y;visibility:visible;mso-wrap-style:square" from="8100,10272" to="8100,1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">
                  <v:stroke endarrow="block" endarrowwidth="narrow"/>
                </v:line>
                <v:line id="Line 322" o:spid="_x0000_s1158" style="position:absolute;flip:x;visibility:visible;mso-wrap-style:square" from="7920,12144" to="8280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">
                  <v:stroke endarrow="block" endarrowwidth="narrow" endarrowlength="short"/>
                </v:line>
                <v:line id="Line 323" o:spid="_x0000_s1159" style="position:absolute;flip:y;visibility:visible;mso-wrap-style:square" from="8280,10488" to="8280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">
                  <v:stroke endarrow="block" endarrowwidth="narrow" endarrowlength="short"/>
                </v:line>
                <v:line id="Line 324" o:spid="_x0000_s1160" style="position:absolute;flip:x;visibility:visible;mso-wrap-style:square" from="6120,11052" to="6300,1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">
                  <v:stroke endarrow="block" endarrowwidth="narrow"/>
                </v:line>
                <v:line id="Line 325" o:spid="_x0000_s1161" style="position:absolute;flip:y;visibility:visible;mso-wrap-style:square" from="6300,10272" to="6300,1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">
                  <v:stroke endarrow="block" endarrowwidth="narrow"/>
                </v:line>
                <v:line id="Line 326" o:spid="_x0000_s1162" style="position:absolute;flip:x;visibility:visible;mso-wrap-style:square" from="6120,12144" to="6480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">
                  <v:stroke endarrow="block" endarrowwidth="narrow"/>
                </v:line>
                <v:line id="Line 327" o:spid="_x0000_s1163" style="position:absolute;flip:y;visibility:visible;mso-wrap-style:square" from="6480,10488" to="6480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">
                  <v:stroke endarrow="block" endarrowwidth="narrow" endarrowlength="short"/>
                </v:line>
                <v:line id="Line 328" o:spid="_x0000_s1164" style="position:absolute;flip:y;visibility:visible;mso-wrap-style:square" from="5040,11364" to="504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"/>
                <v:line id="Line 329" o:spid="_x0000_s1165" style="position:absolute;flip:y;visibility:visible;mso-wrap-style:square" from="5400,11520" to="5400,1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"/>
                <v:line id="Line 330" o:spid="_x0000_s1166" style="position:absolute;visibility:visible;mso-wrap-style:square" from="5400,11520" to="558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">
                  <v:stroke endarrow="block" endarrowwidth="narrow"/>
                </v:line>
                <v:line id="Line 331" o:spid="_x0000_s1167" style="position:absolute;visibility:visible;mso-wrap-style:square" from="5400,12456" to="5580,12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">
                  <v:stroke endarrow="block" endarrowwidth="narrow"/>
                </v:line>
                <v:line id="Line 332" o:spid="_x0000_s1168" style="position:absolute;flip:y;visibility:visible;mso-wrap-style:square" from="6840,11364" to="684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"/>
                <v:line id="Line 333" o:spid="_x0000_s1169" style="position:absolute;flip:y;visibility:visible;mso-wrap-style:square" from="7200,11520" to="7200,1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"/>
                <v:line id="Line 334" o:spid="_x0000_s1170" style="position:absolute;visibility:visible;mso-wrap-style:square" from="7200,11520" to="738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">
                  <v:stroke endarrow="block" endarrowwidth="narrow" endarrowlength="short"/>
                </v:line>
                <v:line id="Line 335" o:spid="_x0000_s1171" style="position:absolute;visibility:visible;mso-wrap-style:square" from="7200,12456" to="7380,12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">
                  <v:stroke endarrow="block" endarrowwidth="narrow" endarrowlength="short"/>
                </v:line>
                <v:rect id="Rectangle 336" o:spid="_x0000_s1172" style="position:absolute;left:4860;top:13368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5Nf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"/>
                <v:rect id="Rectangle 337" o:spid="_x0000_s1173" style="position:absolute;left:6480;top:13368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"/>
                <v:line id="Line 338" o:spid="_x0000_s1174" style="position:absolute;flip:y;visibility:visible;mso-wrap-style:square" from="5040,13524" to="5040,1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"/>
                <v:line id="Line 339" o:spid="_x0000_s1175" style="position:absolute;flip:y;visibility:visible;mso-wrap-style:square" from="5400,13524" to="5400,1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PUY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L+BX+zqQjIBe/AAAA//8DAFBLAQItABQABgAIAAAAIQDb4fbL7gAAAIUBAAATAAAAAAAA&#10;AAAAAAAAAAAAAABbQ29udGVudF9UeXBlc10ueG1sUEsBAi0AFAAGAAgAAAAhAFr0LFu/AAAAFQEA&#10;AAsAAAAAAAAAAAAAAAAAHwEAAF9yZWxzLy5yZWxzUEsBAi0AFAAGAAgAAAAhAGQE9RjHAAAA3AAA&#10;AA8AAAAAAAAAAAAAAAAABwIAAGRycy9kb3ducmV2LnhtbFBLBQYAAAAAAwADALcAAAD7AgAAAAA=&#10;"/>
                <v:line id="Line 340" o:spid="_x0000_s1176" style="position:absolute;flip:y;visibility:visible;mso-wrap-style:square" from="6660,13524" to="6660,1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"/>
                <v:line id="Line 341" o:spid="_x0000_s1177" style="position:absolute;flip:y;visibility:visible;mso-wrap-style:square" from="7020,13524" to="7020,1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"/>
                <v:line id="Line 342" o:spid="_x0000_s1178" style="position:absolute;flip:x;visibility:visible;mso-wrap-style:square" from="3780,10176" to="3960,10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"/>
                <v:line id="Line 343" o:spid="_x0000_s1179" style="position:absolute;flip:x;visibility:visible;mso-wrap-style:square" from="3840,10446" to="4020,10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f8d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ZzuHvTDoCcvULAAD//wMAUEsBAi0AFAAGAAgAAAAhANvh9svuAAAAhQEAABMAAAAAAAAA&#10;AAAAAAAAAAAAAFtDb250ZW50X1R5cGVzXS54bWxQSwECLQAUAAYACAAAACEAWvQsW78AAAAVAQAA&#10;CwAAAAAAAAAAAAAAAAAfAQAAX3JlbHMvLnJlbHNQSwECLQAUAAYACAAAACEA5Un/HcYAAADcAAAA&#10;DwAAAAAAAAAAAAAAAAAHAgAAZHJzL2Rvd25yZXYueG1sUEsFBgAAAAADAAMAtwAAAPoCAAAAAA==&#10;"/>
                <v:line id="Line 344" o:spid="_x0000_s1180" style="position:absolute;flip:x;visibility:visible;mso-wrap-style:square" from="2580,13080" to="2760,13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Bd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TS5qfzqQjIJc3AAAA//8DAFBLAQItABQABgAIAAAAIQDb4fbL7gAAAIUBAAATAAAAAAAAAAAA&#10;AAAAAAAAAABbQ29udGVudF9UeXBlc10ueG1sUEsBAi0AFAAGAAgAAAAhAFr0LFu/AAAAFQEAAAsA&#10;AAAAAAAAAAAAAAAAHwEAAF9yZWxzLy5yZWxzUEsBAi0AFAAGAAgAAAAhAPGqwF3EAAAA3AAAAA8A&#10;AAAAAAAAAAAAAAAABwIAAGRycy9kb3ducmV2LnhtbFBLBQYAAAAAAwADALcAAAD4AgAAAAA=&#10;"/>
                <v:line id="Line 345" o:spid="_x0000_s1181" style="position:absolute;flip:x;visibility:visible;mso-wrap-style:square" from="6225,10785" to="6405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"/>
                <v:line id="Line 346" o:spid="_x0000_s1182" style="position:absolute;flip:x;visibility:visible;mso-wrap-style:square" from="6405,11052" to="6585,11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ux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Zw97CA05l0BGT5BwAA//8DAFBLAQItABQABgAIAAAAIQDb4fbL7gAAAIUBAAATAAAAAAAA&#10;AAAAAAAAAAAAAABbQ29udGVudF9UeXBlc10ueG1sUEsBAi0AFAAGAAgAAAAhAFr0LFu/AAAAFQEA&#10;AAsAAAAAAAAAAAAAAAAAHwEAAF9yZWxzLy5yZWxzUEsBAi0AFAAGAAgAAAAhAG40+7HHAAAA3AAA&#10;AA8AAAAAAAAAAAAAAAAABwIAAGRycy9kb3ducmV2LnhtbFBLBQYAAAAAAwADALcAAAD7AgAAAAA=&#10;"/>
                <v:line id="Line 347" o:spid="_x0000_s1183" style="position:absolute;flip:x;visibility:visible;mso-wrap-style:square" from="5310,12768" to="5490,1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"/>
                <v:line id="Line 348" o:spid="_x0000_s1184" style="position:absolute;flip:x;visibility:visible;mso-wrap-style:square" from="7140,12768" to="7320,1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cZe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L6xj+zqQjIBe/AAAA//8DAFBLAQItABQABgAIAAAAIQDb4fbL7gAAAIUBAAATAAAAAAAA&#10;AAAAAAAAAAAAAABbQ29udGVudF9UeXBlc10ueG1sUEsBAi0AFAAGAAgAAAAhAFr0LFu/AAAAFQEA&#10;AAsAAAAAAAAAAAAAAAAAHwEAAF9yZWxzLy5yZWxzUEsBAi0AFAAGAAgAAAAhAI6Rxl7HAAAA3AAA&#10;AA8AAAAAAAAAAAAAAAAABwIAAGRycy9kb3ducmV2LnhtbFBLBQYAAAAAAwADALcAAAD7AgAAAAA=&#10;"/>
                <v:line id="Line 349" o:spid="_x0000_s1185" style="position:absolute;flip:x;visibility:visible;mso-wrap-style:square" from="8010,10740" to="8190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"/>
                <v:line id="Line 350" o:spid="_x0000_s1186" style="position:absolute;flip:x;visibility:visible;mso-wrap-style:square" from="8190,10980" to="8370,11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"/>
                <v:rect id="Rectangle 351" o:spid="_x0000_s1187" style="position:absolute;left:1800;top:10020;width:99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" filled="f" stroked="f">
                  <v:textbox>
                    <w:txbxContent>
                      <w:p w14:paraId="42EB6E00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 xml:space="preserve"> 4</w:t>
                        </w:r>
                      </w:p>
                    </w:txbxContent>
                  </v:textbox>
                </v:rect>
                <v:rect id="Rectangle 352" o:spid="_x0000_s1188" style="position:absolute;left:1800;top:10260;width:99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" filled="f" stroked="f">
                  <v:textbox>
                    <w:txbxContent>
                      <w:p w14:paraId="5CE7BD8E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 xml:space="preserve"> 0</w:t>
                        </w:r>
                      </w:p>
                    </w:txbxContent>
                  </v:textbox>
                </v:rect>
                <v:rect id="Rectangle 353" o:spid="_x0000_s1189" style="position:absolute;left:2055;top:1050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" filled="f" stroked="f">
                  <v:textbox>
                    <w:txbxContent>
                      <w:p w14:paraId="415FDC55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R/W</w:t>
                        </w:r>
                      </w:p>
                    </w:txbxContent>
                  </v:textbox>
                </v:rect>
                <v:line id="Line 354" o:spid="_x0000_s1190" style="position:absolute;visibility:visible;mso-wrap-style:square" from="2355,10614" to="2535,10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ouf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Zwfz8QjIPMbAAAA//8DAFBLAQItABQABgAIAAAAIQDb4fbL7gAAAIUBAAATAAAAAAAAAAAA&#10;AAAAAAAAAABbQ29udGVudF9UeXBlc10ueG1sUEsBAi0AFAAGAAgAAAAhAFr0LFu/AAAAFQEAAAsA&#10;AAAAAAAAAAAAAAAAHwEAAF9yZWxzLy5yZWxzUEsBAi0AFAAGAAgAAAAhAObii5/EAAAA3AAAAA8A&#10;AAAAAAAAAAAAAAAABwIAAGRycy9kb3ducmV2LnhtbFBLBQYAAAAAAwADALcAAAD4AgAAAAA=&#10;"/>
                <v:rect id="Rectangle 355" o:spid="_x0000_s1191" style="position:absolute;left:4500;top:1126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" filled="f" stroked="f">
                  <v:textbox>
                    <w:txbxContent>
                      <w:p w14:paraId="15948A5D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356" o:spid="_x0000_s1192" style="position:absolute;left:6375;top:1127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" filled="f" stroked="f">
                  <v:textbox>
                    <w:txbxContent>
                      <w:p w14:paraId="7E8CD152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357" o:spid="_x0000_s1193" style="position:absolute;left:1800;top:1282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" filled="f" stroked="f">
                  <v:textbox>
                    <w:txbxContent>
                      <w:p w14:paraId="7B473830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址</w:t>
                        </w:r>
                      </w:p>
                    </w:txbxContent>
                  </v:textbox>
                </v:rect>
                <v:rect id="Rectangle 358" o:spid="_x0000_s1194" style="position:absolute;left:5355;top:12717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" filled="f" stroked="f">
                  <v:textbox>
                    <w:txbxContent>
                      <w:p w14:paraId="76437DF3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359" o:spid="_x0000_s1195" style="position:absolute;left:7110;top:1276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" filled="f" stroked="f">
                  <v:textbox>
                    <w:txbxContent>
                      <w:p w14:paraId="1643BE81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360" o:spid="_x0000_s1196" style="position:absolute;left:4800;top:13629;width:11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" filled="f" stroked="f">
                  <v:textbox>
                    <w:txbxContent>
                      <w:p w14:paraId="3FF00BA4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proofErr w:type="gramEnd"/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rect id="Rectangle 361" o:spid="_x0000_s1197" style="position:absolute;left:6420;top:13629;width:11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" filled="f" stroked="f">
                  <v:textbox>
                    <w:txbxContent>
                      <w:p w14:paraId="76FB75EE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proofErr w:type="gramEnd"/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line id="Line 362" o:spid="_x0000_s1198" style="position:absolute;visibility:visible;mso-wrap-style:square" from="4680,11379" to="4860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eZ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Vwbz8QjIPMbAAAA//8DAFBLAQItABQABgAIAAAAIQDb4fbL7gAAAIUBAAATAAAAAAAAAAAA&#10;AAAAAAAAAABbQ29udGVudF9UeXBlc10ueG1sUEsBAi0AFAAGAAgAAAAhAFr0LFu/AAAAFQEAAAsA&#10;AAAAAAAAAAAAAAAAHwEAAF9yZWxzLy5yZWxzUEsBAi0AFAAGAAgAAAAhABiUh5nEAAAA3AAAAA8A&#10;AAAAAAAAAAAAAAAABwIAAGRycy9kb3ducmV2LnhtbFBLBQYAAAAAAwADALcAAAD4AgAAAAA=&#10;"/>
                <v:line id="Line 363" o:spid="_x0000_s1199" style="position:absolute;visibility:visible;mso-wrap-style:square" from="6540,11394" to="6720,11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CIC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6Rz+z8QjIJd/AAAA//8DAFBLAQItABQABgAIAAAAIQDb4fbL7gAAAIUBAAATAAAAAAAA&#10;AAAAAAAAAAAAAABbQ29udGVudF9UeXBlc10ueG1sUEsBAi0AFAAGAAgAAAAhAFr0LFu/AAAAFQEA&#10;AAsAAAAAAAAAAAAAAAAAHwEAAF9yZWxzLy5yZWxzUEsBAi0AFAAGAAgAAAAhAHfYIgLHAAAA3AAA&#10;AA8AAAAAAAAAAAAAAAAABwIAAGRycy9kb3ducmV2LnhtbFBLBQYAAAAAAwADALcAAAD7AgAAAAA=&#10;"/>
                <v:line id="Line 364" o:spid="_x0000_s1200" style="position:absolute;visibility:visible;mso-wrap-style:square" from="4920,13761" to="5100,1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"/>
                <v:rect id="Rectangle 365" o:spid="_x0000_s1201" style="position:absolute;left:4680;top:14391;width:27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" filled="f" stroked="f">
                  <v:textbox>
                    <w:txbxContent>
                      <w:p w14:paraId="27E8261F" w14:textId="59EDE060" w:rsidR="00BE4FB0" w:rsidRDefault="00BE4FB0" w:rsidP="00BE4FB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 w:rsidR="00F31C0D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：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器逻辑图</w:t>
                        </w:r>
                      </w:p>
                    </w:txbxContent>
                  </v:textbox>
                </v:rect>
                <v:line id="Line 366" o:spid="_x0000_s1202" style="position:absolute;visibility:visible;mso-wrap-style:square" from="5040,11378" to="5580,11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Sau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5GcP/mXgE5PwPAAD//wMAUEsBAi0AFAAGAAgAAAAhANvh9svuAAAAhQEAABMAAAAAAAAA&#10;AAAAAAAAAAAAAFtDb250ZW50X1R5cGVzXS54bWxQSwECLQAUAAYACAAAACEAWvQsW78AAAAVAQAA&#10;CwAAAAAAAAAAAAAAAAAfAQAAX3JlbHMvLnJlbHNQSwECLQAUAAYACAAAACEA/KUmrsYAAADcAAAA&#10;DwAAAAAAAAAAAAAAAAAHAgAAZHJzL2Rvd25yZXYueG1sUEsFBgAAAAADAAMAtwAAAPoCAAAAAA==&#10;"/>
                <v:line id="Line 367" o:spid="_x0000_s1203" style="position:absolute;visibility:visible;mso-wrap-style:square" from="5040,12549" to="5580,12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">
                  <v:stroke startarrow="oval"/>
                </v:line>
                <v:line id="Line 368" o:spid="_x0000_s1204" style="position:absolute;visibility:visible;mso-wrap-style:square" from="5220,10725" to="5220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">
                  <v:stroke startarrow="oval"/>
                </v:line>
                <v:line id="Line 369" o:spid="_x0000_s1205" style="position:absolute;flip:x;visibility:visible;mso-wrap-style:square" from="5220,11112" to="5580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">
                  <v:stroke endarrow="oval"/>
                </v:line>
                <v:line id="Line 370" o:spid="_x0000_s1206" style="position:absolute;visibility:visible;mso-wrap-style:square" from="5220,12207" to="5580,1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">
                  <v:stroke startarrow="oval"/>
                </v:line>
                <v:line id="Line 371" o:spid="_x0000_s1207" style="position:absolute;visibility:visible;mso-wrap-style:square" from="6840,11354" to="7380,11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"/>
                <v:line id="Line 372" o:spid="_x0000_s1208" style="position:absolute;visibility:visible;mso-wrap-style:square" from="6840,12672" to="7380,1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">
                  <v:stroke startarrow="oval"/>
                </v:line>
                <v:line id="Line 373" o:spid="_x0000_s1209" style="position:absolute;visibility:visible;mso-wrap-style:square" from="7020,10755" to="7020,12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">
                  <v:stroke startarrow="oval" endarrow="oval"/>
                </v:line>
                <v:line id="Line 374" o:spid="_x0000_s1210" style="position:absolute;visibility:visible;mso-wrap-style:square" from="7020,11112" to="7380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">
                  <v:stroke startarrow="oval"/>
                </v:line>
                <v:line id="Line 375" o:spid="_x0000_s1211" style="position:absolute;visibility:visible;mso-wrap-style:square" from="7020,12159" to="7380,12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">
                  <v:stroke startarrow="oval"/>
                </v:line>
                <v:oval id="Oval 376" o:spid="_x0000_s1212" style="position:absolute;left:2970;top:13362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"/>
                <v:rect id="Rectangle 377" o:spid="_x0000_s1213" style="position:absolute;left:3600;top:10956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">
                  <v:textbox>
                    <w:txbxContent>
                      <w:p w14:paraId="18D99B51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rect>
                <v:rect id="Rectangle 378" o:spid="_x0000_s1214" style="position:absolute;left:3600;top:12048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">
                  <v:textbox>
                    <w:txbxContent>
                      <w:p w14:paraId="717F6962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3FFAB9D4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line id="Line 379" o:spid="_x0000_s1215" style="position:absolute;flip:x;visibility:visible;mso-wrap-style:square" from="4140,11112" to="4320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">
                  <v:stroke endarrow="block" endarrowwidth="narrow"/>
                </v:line>
                <v:line id="Line 380" o:spid="_x0000_s1216" style="position:absolute;flip:y;visibility:visible;mso-wrap-style:square" from="4320,10332" to="4320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">
                  <v:stroke endarrow="block" endarrowwidth="narrow"/>
                </v:line>
                <v:line id="Line 381" o:spid="_x0000_s1217" style="position:absolute;flip:x;visibility:visible;mso-wrap-style:square" from="4140,12204" to="4500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">
                  <v:stroke endarrow="block" endarrowwidth="narrow"/>
                </v:line>
                <v:line id="Line 382" o:spid="_x0000_s1218" style="position:absolute;flip:y;visibility:visible;mso-wrap-style:square" from="4500,10548" to="4500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">
                  <v:stroke endarrow="block" endarrowwidth="narrow" endarrowlength="short"/>
                </v:line>
                <v:line id="Line 383" o:spid="_x0000_s1219" style="position:absolute;flip:y;visibility:visible;mso-wrap-style:square" from="3060,11424" to="3060,13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"/>
                <v:line id="Line 384" o:spid="_x0000_s1220" style="position:absolute;flip:y;visibility:visible;mso-wrap-style:square" from="3420,11580" to="342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"/>
                <v:line id="Line 385" o:spid="_x0000_s1221" style="position:absolute;visibility:visible;mso-wrap-style:square" from="3420,11580" to="3600,1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">
                  <v:stroke endarrow="block" endarrowwidth="narrow"/>
                </v:line>
                <v:line id="Line 386" o:spid="_x0000_s1222" style="position:absolute;visibility:visible;mso-wrap-style:square" from="3420,12516" to="3600,12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">
                  <v:stroke endarrow="block" endarrowwidth="narrow"/>
                </v:line>
                <v:rect id="Rectangle 387" o:spid="_x0000_s1223" style="position:absolute;left:2880;top:13428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"/>
                <v:line id="Line 388" o:spid="_x0000_s1224" style="position:absolute;flip:y;visibility:visible;mso-wrap-style:square" from="3060,13584" to="3060,13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HzE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ZT+HvTDoCcvULAAD//wMAUEsBAi0AFAAGAAgAAAAhANvh9svuAAAAhQEAABMAAAAAAAAA&#10;AAAAAAAAAAAAAFtDb250ZW50X1R5cGVzXS54bWxQSwECLQAUAAYACAAAACEAWvQsW78AAAAVAQAA&#10;CwAAAAAAAAAAAAAAAAAfAQAAX3JlbHMvLnJlbHNQSwECLQAUAAYACAAAACEAdSh8xMYAAADcAAAA&#10;DwAAAAAAAAAAAAAAAAAHAgAAZHJzL2Rvd25yZXYueG1sUEsFBgAAAAADAAMAtwAAAPoCAAAAAA==&#10;"/>
                <v:line id="Line 389" o:spid="_x0000_s1225" style="position:absolute;flip:y;visibility:visible;mso-wrap-style:square" from="3420,13584" to="3420,13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"/>
                <v:line id="Line 390" o:spid="_x0000_s1226" style="position:absolute;flip:x;visibility:visible;mso-wrap-style:square" from="4245,10845" to="4425,11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"/>
                <v:line id="Line 391" o:spid="_x0000_s1227" style="position:absolute;flip:x;visibility:visible;mso-wrap-style:square" from="4425,11112" to="4605,11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"/>
                <v:line id="Line 392" o:spid="_x0000_s1228" style="position:absolute;flip:x;visibility:visible;mso-wrap-style:square" from="3330,12828" to="3510,12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"/>
                <v:rect id="Rectangle 393" o:spid="_x0000_s1229" style="position:absolute;left:2520;top:1132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" filled="f" stroked="f">
                  <v:textbox>
                    <w:txbxContent>
                      <w:p w14:paraId="7991AFD8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394" o:spid="_x0000_s1230" style="position:absolute;left:3375;top:12777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" filled="f" stroked="f">
                  <v:textbox>
                    <w:txbxContent>
                      <w:p w14:paraId="49986051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395" o:spid="_x0000_s1231" style="position:absolute;left:2820;top:13689;width:11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" filled="f" stroked="f">
                  <v:textbox>
                    <w:txbxContent>
                      <w:p w14:paraId="10BDA58F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proofErr w:type="gramEnd"/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line id="Line 396" o:spid="_x0000_s1232" style="position:absolute;visibility:visible;mso-wrap-style:square" from="2700,11439" to="2880,11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Zi2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ODvTDwCcvELAAD//wMAUEsBAi0AFAAGAAgAAAAhANvh9svuAAAAhQEAABMAAAAAAAAA&#10;AAAAAAAAAAAAAFtDb250ZW50X1R5cGVzXS54bWxQSwECLQAUAAYACAAAACEAWvQsW78AAAAVAQAA&#10;CwAAAAAAAAAAAAAAAAAfAQAAX3JlbHMvLnJlbHNQSwECLQAUAAYACAAAACEAZAmYtsYAAADcAAAA&#10;DwAAAAAAAAAAAAAAAAAHAgAAZHJzL2Rvd25yZXYueG1sUEsFBgAAAAADAAMAtwAAAPoCAAAAAA==&#10;"/>
                <v:line id="Line 397" o:spid="_x0000_s1233" style="position:absolute;visibility:visible;mso-wrap-style:square" from="3360,13791" to="3540,13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T0t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yQz+z8QjIJd/AAAA//8DAFBLAQItABQABgAIAAAAIQDb4fbL7gAAAIUBAAATAAAAAAAA&#10;AAAAAAAAAAAAAABbQ29udGVudF9UeXBlc10ueG1sUEsBAi0AFAAGAAgAAAAhAFr0LFu/AAAAFQEA&#10;AAsAAAAAAAAAAAAAAAAAHwEAAF9yZWxzLy5yZWxzUEsBAi0AFAAGAAgAAAAhAAtFPS3HAAAA3AAA&#10;AA8AAAAAAAAAAAAAAAAABwIAAGRycy9kb3ducmV2LnhtbFBLBQYAAAAAAwADALcAAAD7AgAAAAA=&#10;"/>
                <v:line id="Line 398" o:spid="_x0000_s1234" style="position:absolute;visibility:visible;mso-wrap-style:square" from="3060,11454" to="3600,11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KVZ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ZAL/Z+IRkPMrAAAA//8DAFBLAQItABQABgAIAAAAIQDb4fbL7gAAAIUBAAATAAAAAAAA&#10;AAAAAAAAAAAAAABbQ29udGVudF9UeXBlc10ueG1sUEsBAi0AFAAGAAgAAAAhAFr0LFu/AAAAFQEA&#10;AAsAAAAAAAAAAAAAAAAAHwEAAF9yZWxzLy5yZWxzUEsBAi0AFAAGAAgAAAAhAISspVnHAAAA3AAA&#10;AA8AAAAAAAAAAAAAAAAABwIAAGRycy9kb3ducmV2LnhtbFBLBQYAAAAAAwADALcAAAD7AgAAAAA=&#10;"/>
                <v:line id="Line 399" o:spid="_x0000_s1235" style="position:absolute;visibility:visible;mso-wrap-style:square" from="3060,12609" to="3600,12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">
                  <v:stroke startarrow="oval"/>
                </v:line>
                <v:line id="Line 400" o:spid="_x0000_s1236" style="position:absolute;visibility:visible;mso-wrap-style:square" from="3240,10785" to="3240,12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">
                  <v:stroke startarrow="oval"/>
                </v:line>
                <v:line id="Line 401" o:spid="_x0000_s1237" style="position:absolute;flip:x;visibility:visible;mso-wrap-style:square" from="3240,11172" to="3600,1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">
                  <v:stroke endarrow="oval"/>
                </v:line>
                <v:line id="Line 402" o:spid="_x0000_s1238" style="position:absolute;visibility:visible;mso-wrap-style:square" from="3240,12267" to="3600,12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">
                  <v:stroke startarrow="oval"/>
                </v:line>
                <v:line id="Line 403" o:spid="_x0000_s1239" style="position:absolute;visibility:visible;mso-wrap-style:square" from="2340,13140" to="1026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QrH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k2e4nolHQM4vAAAA//8DAFBLAQItABQABgAIAAAAIQDb4fbL7gAAAIUBAAATAAAAAAAA&#10;AAAAAAAAAAAAAABbQ29udGVudF9UeXBlc10ueG1sUEsBAi0AFAAGAAgAAAAhAFr0LFu/AAAAFQEA&#10;AAsAAAAAAAAAAAAAAAAAHwEAAF9yZWxzLy5yZWxzUEsBAi0AFAAGAAgAAAAhAGqtCsfHAAAA3AAA&#10;AA8AAAAAAAAAAAAAAAAABwIAAGRycy9kb3ducmV2LnhtbFBLBQYAAAAAAwADALcAAAD7AgAAAAA=&#10;"/>
                <v:line id="Line 404" o:spid="_x0000_s1240" style="position:absolute;visibility:visible;mso-wrap-style:square" from="2775,10503" to="10335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">
                  <v:stroke startarrow="block" endarrow="block"/>
                </v:line>
                <v:line id="Line 405" o:spid="_x0000_s1241" style="position:absolute;visibility:visible;mso-wrap-style:square" from="2775,10287" to="10335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">
                  <v:stroke startarrow="block" endarrow="block"/>
                </v:line>
                <v:line id="Line 406" o:spid="_x0000_s1242" style="position:absolute;visibility:visible;mso-wrap-style:square" from="2775,10734" to="8895,1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A5r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OHQDmvHAAAA3AAA&#10;AA8AAAAAAAAAAAAAAAAABwIAAGRycy9kb3ducmV2LnhtbFBLBQYAAAAAAwADALcAAAD7AgAAAAA=&#10;"/>
                <v:oval id="Oval 407" o:spid="_x0000_s1243" style="position:absolute;left:8625;top:13281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"/>
                <v:rect id="Rectangle 408" o:spid="_x0000_s1244" style="position:absolute;left:9255;top:10875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">
                  <v:textbox>
                    <w:txbxContent>
                      <w:p w14:paraId="4B06A6EC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593E94B5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rect id="Rectangle 409" o:spid="_x0000_s1245" style="position:absolute;left:9255;top:11967;width:54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">
                  <v:textbox>
                    <w:txbxContent>
                      <w:p w14:paraId="1BC58235" w14:textId="77777777" w:rsidR="00BE4FB0" w:rsidRDefault="00BE4FB0" w:rsidP="00BE4FB0">
                        <w:pPr>
                          <w:rPr>
                            <w:spacing w:val="-16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  <w:spacing w:val="-16"/>
                            <w:sz w:val="15"/>
                            <w:szCs w:val="15"/>
                          </w:rPr>
                          <w:t>×</w:t>
                        </w:r>
                        <w:r>
                          <w:rPr>
                            <w:rFonts w:hint="eastAsia"/>
                            <w:spacing w:val="-16"/>
                            <w:sz w:val="15"/>
                            <w:szCs w:val="15"/>
                          </w:rPr>
                          <w:t>4</w:t>
                        </w:r>
                      </w:p>
                      <w:p w14:paraId="0320F86F" w14:textId="77777777" w:rsidR="00BE4FB0" w:rsidRDefault="00BE4FB0" w:rsidP="00BE4FB0">
                        <w:pPr>
                          <w:rPr>
                            <w:szCs w:val="15"/>
                          </w:rPr>
                        </w:pPr>
                      </w:p>
                    </w:txbxContent>
                  </v:textbox>
                </v:rect>
                <v:line id="Line 410" o:spid="_x0000_s1246" style="position:absolute;flip:x;visibility:visible;mso-wrap-style:square" from="9795,11031" to="9975,11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">
                  <v:stroke endarrow="block" endarrowwidth="narrow"/>
                </v:line>
                <v:line id="Line 411" o:spid="_x0000_s1247" style="position:absolute;flip:y;visibility:visible;mso-wrap-style:square" from="9975,10251" to="9975,11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">
                  <v:stroke endarrow="block" endarrowwidth="narrow"/>
                </v:line>
                <v:line id="Line 412" o:spid="_x0000_s1248" style="position:absolute;flip:x;visibility:visible;mso-wrap-style:square" from="9795,12123" to="10155,12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">
                  <v:stroke endarrow="block" endarrowwidth="narrow"/>
                </v:line>
                <v:line id="Line 413" o:spid="_x0000_s1249" style="position:absolute;flip:y;visibility:visible;mso-wrap-style:square" from="10155,10467" to="10155,12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">
                  <v:stroke endarrow="block" endarrowwidth="narrow" endarrowlength="short"/>
                </v:line>
                <v:line id="Line 414" o:spid="_x0000_s1250" style="position:absolute;flip:y;visibility:visible;mso-wrap-style:square" from="8715,11343" to="8715,13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"/>
                <v:line id="Line 415" o:spid="_x0000_s1251" style="position:absolute;flip:y;visibility:visible;mso-wrap-style:square" from="9075,11499" to="9075,13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"/>
                <v:line id="Line 416" o:spid="_x0000_s1252" style="position:absolute;visibility:visible;mso-wrap-style:square" from="9075,11499" to="9255,11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">
                  <v:stroke endarrow="block" endarrowwidth="narrow"/>
                </v:line>
                <v:line id="Line 417" o:spid="_x0000_s1253" style="position:absolute;visibility:visible;mso-wrap-style:square" from="9075,12435" to="9255,1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">
                  <v:stroke endarrow="block" endarrowwidth="narrow"/>
                </v:line>
                <v:rect id="Rectangle 418" o:spid="_x0000_s1254" style="position:absolute;left:8535;top:13347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"/>
                <v:line id="Line 419" o:spid="_x0000_s1255" style="position:absolute;flip:y;visibility:visible;mso-wrap-style:square" from="8715,13503" to="8715,13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d3d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jAevcHvmXQE5PwOAAD//wMAUEsBAi0AFAAGAAgAAAAhANvh9svuAAAAhQEAABMAAAAAAAAA&#10;AAAAAAAAAAAAAFtDb250ZW50X1R5cGVzXS54bWxQSwECLQAUAAYACAAAACEAWvQsW78AAAAVAQAA&#10;CwAAAAAAAAAAAAAAAAAfAQAAX3JlbHMvLnJlbHNQSwECLQAUAAYACAAAACEAeXHd3cYAAADcAAAA&#10;DwAAAAAAAAAAAAAAAAAHAgAAZHJzL2Rvd25yZXYueG1sUEsFBgAAAAADAAMAtwAAAPoCAAAAAA==&#10;"/>
                <v:line id="Line 420" o:spid="_x0000_s1256" style="position:absolute;flip:y;visibility:visible;mso-wrap-style:square" from="9075,13503" to="9075,13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"/>
                <v:line id="Line 421" o:spid="_x0000_s1257" style="position:absolute;flip:x;visibility:visible;mso-wrap-style:square" from="9900,10764" to="10080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"/>
                <v:line id="Line 422" o:spid="_x0000_s1258" style="position:absolute;flip:x;visibility:visible;mso-wrap-style:square" from="10080,11031" to="10260,1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"/>
                <v:line id="Line 423" o:spid="_x0000_s1259" style="position:absolute;flip:x;visibility:visible;mso-wrap-style:square" from="8985,12747" to="9165,12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"/>
                <v:rect id="Rectangle 424" o:spid="_x0000_s1260" style="position:absolute;left:9030;top:1269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" filled="f" stroked="f">
                  <v:textbox>
                    <w:txbxContent>
                      <w:p w14:paraId="23F05D33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  <w:r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425" o:spid="_x0000_s1261" style="position:absolute;left:8475;top:13608;width:11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" filled="f" stroked="f">
                  <v:textbox>
                    <w:txbxContent>
                      <w:p w14:paraId="099A6A3B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UnitName" w:val="a"/>
                            <w:attr w:name="SourceValue" w:val="1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proofErr w:type="gramEnd"/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1</w:t>
                        </w:r>
                      </w:p>
                    </w:txbxContent>
                  </v:textbox>
                </v:rect>
                <v:line id="Line 426" o:spid="_x0000_s1262" style="position:absolute;visibility:visible;mso-wrap-style:square" from="8355,11358" to="8535,11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VIL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peJmP4PxOPgJxfAQAA//8DAFBLAQItABQABgAIAAAAIQDb4fbL7gAAAIUBAAATAAAAAAAA&#10;AAAAAAAAAAAAAABbQ29udGVudF9UeXBlc10ueG1sUEsBAi0AFAAGAAgAAAAhAFr0LFu/AAAAFQEA&#10;AAsAAAAAAAAAAAAAAAAAHwEAAF9yZWxzLy5yZWxzUEsBAi0AFAAGAAgAAAAhAKplUgvHAAAA3AAA&#10;AA8AAAAAAAAAAAAAAAAABwIAAGRycy9kb3ducmV2LnhtbFBLBQYAAAAAAwADALcAAAD7AgAAAAA=&#10;"/>
                <v:line id="Line 427" o:spid="_x0000_s1263" style="position:absolute;visibility:visible;mso-wrap-style:square" from="6960,13770" to="7140,13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"/>
                <v:line id="Line 428" o:spid="_x0000_s1264" style="position:absolute;visibility:visible;mso-wrap-style:square" from="8715,11373" to="9255,11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G/kxwAAANw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xhO4nolHQC7+AQAA//8DAFBLAQItABQABgAIAAAAIQDb4fbL7gAAAIUBAAATAAAAAAAA&#10;AAAAAAAAAAAAAABbQ29udGVudF9UeXBlc10ueG1sUEsBAi0AFAAGAAgAAAAhAFr0LFu/AAAAFQEA&#10;AAsAAAAAAAAAAAAAAAAAHwEAAF9yZWxzLy5yZWxzUEsBAi0AFAAGAAgAAAAhAErAb+THAAAA3AAA&#10;AA8AAAAAAAAAAAAAAAAABwIAAGRycy9kb3ducmV2LnhtbFBLBQYAAAAAAwADALcAAAD7AgAAAAA=&#10;"/>
                <v:line id="Line 429" o:spid="_x0000_s1265" style="position:absolute;visibility:visible;mso-wrap-style:square" from="8715,12528" to="9255,1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">
                  <v:stroke startarrow="oval"/>
                </v:line>
                <v:line id="Line 430" o:spid="_x0000_s1266" style="position:absolute;visibility:visible;mso-wrap-style:square" from="8895,10704" to="8895,12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">
                  <v:stroke startarrow="oval"/>
                </v:line>
                <v:line id="Line 431" o:spid="_x0000_s1267" style="position:absolute;flip:x;visibility:visible;mso-wrap-style:square" from="8895,11091" to="9255,11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">
                  <v:stroke endarrow="oval"/>
                </v:line>
                <v:line id="Line 432" o:spid="_x0000_s1268" style="position:absolute;visibility:visible;mso-wrap-style:square" from="8895,12186" to="9255,12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">
                  <v:stroke startarrow="oval"/>
                </v:line>
                <v:rect id="Rectangle 433" o:spid="_x0000_s1269" style="position:absolute;left:8205;top:1126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" filled="f" stroked="f">
                  <v:textbox>
                    <w:txbxContent>
                      <w:p w14:paraId="47795BBC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line id="Line 434" o:spid="_x0000_s1270" style="position:absolute;visibility:visible;mso-wrap-style:square" from="2940,13809" to="3120,13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"/>
              </v:group>
            </w:pict>
          </mc:Fallback>
        </mc:AlternateContent>
      </w:r>
      <w:r w:rsidR="00BE4FB0">
        <w:rPr>
          <w:rFonts w:hint="eastAsia"/>
        </w:rPr>
        <w:t xml:space="preserve">        </w:t>
      </w:r>
      <w:r w:rsidR="00BE4FB0">
        <w:rPr>
          <w:rFonts w:hint="eastAsia"/>
        </w:rPr>
        <w:t>一组连接至低四位</w:t>
      </w:r>
      <w:r w:rsidR="00BE4FB0">
        <w:rPr>
          <w:rFonts w:hint="eastAsia"/>
        </w:rPr>
        <w:t>D</w:t>
      </w:r>
      <w:r w:rsidR="00BE4FB0">
        <w:rPr>
          <w:rFonts w:hint="eastAsia"/>
          <w:vertAlign w:val="subscript"/>
        </w:rPr>
        <w:t>3</w:t>
      </w:r>
      <w:r w:rsidR="00BE4FB0">
        <w:rPr>
          <w:rFonts w:ascii="宋体" w:hAnsi="宋体" w:hint="eastAsia"/>
        </w:rPr>
        <w:t>～</w:t>
      </w:r>
      <w:r w:rsidR="00BE4FB0">
        <w:rPr>
          <w:rFonts w:hint="eastAsia"/>
        </w:rPr>
        <w:t>D</w:t>
      </w:r>
      <w:r w:rsidR="00BE4FB0">
        <w:rPr>
          <w:rFonts w:hint="eastAsia"/>
          <w:vertAlign w:val="subscript"/>
        </w:rPr>
        <w:t>0</w:t>
      </w:r>
    </w:p>
    <w:p w14:paraId="05369564" w14:textId="1EF1315B" w:rsidR="00BE4FB0" w:rsidRDefault="00BE4FB0" w:rsidP="00BE4FB0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BD4E5F2" wp14:editId="74593FCA">
                <wp:simplePos x="0" y="0"/>
                <wp:positionH relativeFrom="column">
                  <wp:posOffset>21717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3335" r="9525" b="5715"/>
                <wp:wrapNone/>
                <wp:docPr id="441" name="直接连接符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0E4FEC" id="直接连接符 441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0" to="18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"/>
            </w:pict>
          </mc:Fallback>
        </mc:AlternateContent>
      </w:r>
      <w:r>
        <w:rPr>
          <w:rFonts w:hint="eastAsia"/>
        </w:rPr>
        <w:t>片选信号分开连，控制信号线</w:t>
      </w:r>
      <w:r>
        <w:rPr>
          <w:rFonts w:hint="eastAsia"/>
        </w:rPr>
        <w:t>R/W</w:t>
      </w:r>
      <w:r>
        <w:rPr>
          <w:rFonts w:hint="eastAsia"/>
        </w:rPr>
        <w:t>连接至每块芯片，其具体连接图如下：</w:t>
      </w:r>
    </w:p>
    <w:p w14:paraId="1A0DCE1C" w14:textId="281AC84F" w:rsidR="00BE4FB0" w:rsidRDefault="00BE4FB0" w:rsidP="00BE4FB0">
      <w:pPr>
        <w:ind w:firstLineChars="200" w:firstLine="420"/>
      </w:pPr>
    </w:p>
    <w:p w14:paraId="1EA8C52A" w14:textId="77777777" w:rsidR="00BE4FB0" w:rsidRDefault="00BE4FB0" w:rsidP="00BE4FB0">
      <w:pPr>
        <w:ind w:firstLineChars="200" w:firstLine="420"/>
      </w:pPr>
    </w:p>
    <w:p w14:paraId="4BA0B08D" w14:textId="77777777" w:rsidR="00BE4FB0" w:rsidRDefault="00BE4FB0" w:rsidP="00BE4FB0">
      <w:pPr>
        <w:ind w:firstLineChars="200" w:firstLine="420"/>
      </w:pPr>
    </w:p>
    <w:p w14:paraId="6EA1F852" w14:textId="77777777" w:rsidR="00BE4FB0" w:rsidRDefault="00BE4FB0" w:rsidP="00BE4FB0">
      <w:pPr>
        <w:ind w:firstLineChars="200" w:firstLine="420"/>
      </w:pPr>
    </w:p>
    <w:p w14:paraId="56C05F98" w14:textId="77777777" w:rsidR="00BE4FB0" w:rsidRDefault="00BE4FB0" w:rsidP="00BE4FB0">
      <w:pPr>
        <w:ind w:firstLineChars="200" w:firstLine="420"/>
      </w:pPr>
    </w:p>
    <w:p w14:paraId="2D202329" w14:textId="77777777" w:rsidR="00BE4FB0" w:rsidRDefault="00BE4FB0" w:rsidP="00BE4FB0">
      <w:pPr>
        <w:ind w:firstLineChars="200" w:firstLine="420"/>
      </w:pPr>
    </w:p>
    <w:p w14:paraId="44F1A6AC" w14:textId="77777777" w:rsidR="00BE4FB0" w:rsidRDefault="00BE4FB0" w:rsidP="00BE4FB0">
      <w:pPr>
        <w:ind w:firstLineChars="200" w:firstLine="420"/>
      </w:pPr>
    </w:p>
    <w:p w14:paraId="0593F8F8" w14:textId="77777777" w:rsidR="00BE4FB0" w:rsidRDefault="00BE4FB0" w:rsidP="00BE4FB0">
      <w:pPr>
        <w:ind w:firstLineChars="200" w:firstLine="420"/>
      </w:pPr>
    </w:p>
    <w:p w14:paraId="18C2E576" w14:textId="77777777" w:rsidR="00BE4FB0" w:rsidRDefault="00BE4FB0" w:rsidP="00BE4FB0">
      <w:pPr>
        <w:ind w:firstLineChars="200" w:firstLine="420"/>
      </w:pPr>
    </w:p>
    <w:p w14:paraId="07E9AF85" w14:textId="77777777" w:rsidR="00BE4FB0" w:rsidRDefault="00BE4FB0" w:rsidP="00BE4FB0">
      <w:pPr>
        <w:ind w:firstLineChars="200" w:firstLine="420"/>
      </w:pPr>
    </w:p>
    <w:p w14:paraId="2AFF3804" w14:textId="77777777" w:rsidR="00BE4FB0" w:rsidRDefault="00BE4FB0" w:rsidP="00BE4FB0">
      <w:pPr>
        <w:ind w:firstLineChars="200" w:firstLine="420"/>
      </w:pPr>
    </w:p>
    <w:p w14:paraId="1C14BBDC" w14:textId="77777777" w:rsidR="00BE4FB0" w:rsidRDefault="00BE4FB0" w:rsidP="00BE4FB0">
      <w:pPr>
        <w:ind w:firstLineChars="200" w:firstLine="420"/>
      </w:pPr>
    </w:p>
    <w:p w14:paraId="179766B7" w14:textId="77111E40" w:rsidR="00BE4FB0" w:rsidRDefault="00BE4FB0" w:rsidP="00BE4FB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4ED5D4C" wp14:editId="08B746C5">
                <wp:simplePos x="0" y="0"/>
                <wp:positionH relativeFrom="column">
                  <wp:posOffset>3221182</wp:posOffset>
                </wp:positionH>
                <wp:positionV relativeFrom="paragraph">
                  <wp:posOffset>386460</wp:posOffset>
                </wp:positionV>
                <wp:extent cx="342900" cy="0"/>
                <wp:effectExtent l="9525" t="13335" r="9525" b="5715"/>
                <wp:wrapNone/>
                <wp:docPr id="317" name="直接连接符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BC5BDB" id="直接连接符 317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65pt,30.45pt" to="280.65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211894" wp14:editId="617094DB">
                <wp:simplePos x="0" y="0"/>
                <wp:positionH relativeFrom="column">
                  <wp:posOffset>1552575</wp:posOffset>
                </wp:positionH>
                <wp:positionV relativeFrom="paragraph">
                  <wp:posOffset>434340</wp:posOffset>
                </wp:positionV>
                <wp:extent cx="114300" cy="0"/>
                <wp:effectExtent l="9525" t="13335" r="9525" b="5715"/>
                <wp:wrapNone/>
                <wp:docPr id="316" name="直接连接符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A6AB83" id="直接连接符 316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25pt,34.2pt" to="131.2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"/>
            </w:pict>
          </mc:Fallback>
        </mc:AlternateContent>
      </w:r>
      <w:r>
        <w:rPr>
          <w:rFonts w:ascii="宋体" w:hAnsi="宋体" w:hint="eastAsia"/>
        </w:rPr>
        <w:t>习题5、某半导体存储器容量7K×8位。其中固化区4K×8，可选EPROM芯片：2K×8/片。随机</w:t>
      </w:r>
      <w:proofErr w:type="gramStart"/>
      <w:r>
        <w:rPr>
          <w:rFonts w:ascii="宋体" w:hAnsi="宋体" w:hint="eastAsia"/>
        </w:rPr>
        <w:t>读写区</w:t>
      </w:r>
      <w:proofErr w:type="gramEnd"/>
      <w:r>
        <w:rPr>
          <w:rFonts w:ascii="宋体" w:hAnsi="宋体" w:hint="eastAsia"/>
        </w:rPr>
        <w:t>3K×8，可选SRAM芯片：2K×4/片、1K×4/片。地址总线A</w:t>
      </w:r>
      <w:r>
        <w:rPr>
          <w:rFonts w:ascii="宋体" w:hAnsi="宋体" w:hint="eastAsia"/>
          <w:vertAlign w:val="subscript"/>
        </w:rPr>
        <w:t>15</w:t>
      </w:r>
      <w:r>
        <w:rPr>
          <w:rFonts w:ascii="宋体" w:hAnsi="宋体" w:hint="eastAsia"/>
        </w:rPr>
        <w:t>～A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（低），双向数据总线D</w:t>
      </w:r>
      <w:r>
        <w:rPr>
          <w:rFonts w:ascii="宋体" w:hAnsi="宋体" w:hint="eastAsia"/>
          <w:vertAlign w:val="subscript"/>
        </w:rPr>
        <w:t>7</w:t>
      </w:r>
      <w:r>
        <w:rPr>
          <w:rFonts w:ascii="宋体" w:hAnsi="宋体" w:hint="eastAsia"/>
        </w:rPr>
        <w:t>～D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（低），R/W控制读写。另有控制信号MREQ，低电平时允许存储器工作。请设计并画出该存储器逻辑图，并注明地址分配与片选逻辑式及片选信号极性。</w:t>
      </w:r>
    </w:p>
    <w:p w14:paraId="264C32C1" w14:textId="77777777" w:rsidR="00BE4FB0" w:rsidRDefault="00BE4FB0" w:rsidP="00BE4FB0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解题分析：</w:t>
      </w:r>
    </w:p>
    <w:p w14:paraId="5443D966" w14:textId="77777777" w:rsidR="00BE4FB0" w:rsidRDefault="00BE4FB0" w:rsidP="00BE4FB0">
      <w:pPr>
        <w:numPr>
          <w:ilvl w:val="1"/>
          <w:numId w:val="1"/>
        </w:numPr>
        <w:rPr>
          <w:rFonts w:ascii="宋体" w:hAnsi="宋体"/>
        </w:rPr>
      </w:pPr>
      <w:r>
        <w:rPr>
          <w:rFonts w:ascii="宋体" w:hAnsi="宋体" w:hint="eastAsia"/>
        </w:rPr>
        <w:t>芯片选择：需两块2K×8/片的EPROM芯片进行单元扩展，构成4K×8的固化区。   2块2K×4/片及2块1K×4/片的SRAM芯片</w:t>
      </w:r>
      <w:proofErr w:type="gramStart"/>
      <w:r>
        <w:rPr>
          <w:rFonts w:ascii="宋体" w:hAnsi="宋体" w:hint="eastAsia"/>
        </w:rPr>
        <w:t>进行位</w:t>
      </w:r>
      <w:proofErr w:type="gramEnd"/>
      <w:r>
        <w:rPr>
          <w:rFonts w:ascii="宋体" w:hAnsi="宋体" w:hint="eastAsia"/>
        </w:rPr>
        <w:t>扩展和单元拼接构成3K×8的随机读写区。</w:t>
      </w:r>
    </w:p>
    <w:p w14:paraId="49F7FC3D" w14:textId="77777777" w:rsidR="00BE4FB0" w:rsidRDefault="00BE4FB0" w:rsidP="00BE4FB0">
      <w:pPr>
        <w:numPr>
          <w:ilvl w:val="1"/>
          <w:numId w:val="1"/>
        </w:numPr>
        <w:rPr>
          <w:rFonts w:ascii="宋体" w:hAnsi="宋体"/>
        </w:rPr>
      </w:pPr>
      <w:r>
        <w:rPr>
          <w:rFonts w:ascii="宋体" w:hAnsi="宋体" w:hint="eastAsia"/>
        </w:rPr>
        <w:t>地址分配及片选逻辑设计：7K字节单元占16位地址线的低13位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连接至各芯片的地址分别为：</w:t>
      </w:r>
    </w:p>
    <w:p w14:paraId="4994965D" w14:textId="77777777" w:rsidR="00BE4FB0" w:rsidRDefault="00BE4FB0" w:rsidP="00BE4FB0">
      <w:pPr>
        <w:ind w:left="1140"/>
      </w:pP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rPr>
          <w:rFonts w:hint="eastAsia"/>
        </w:rPr>
        <w:t>EPROM</w:t>
      </w:r>
      <w:r>
        <w:rPr>
          <w:rFonts w:hint="eastAsia"/>
        </w:rPr>
        <w:t>占</w:t>
      </w:r>
      <w:r>
        <w:rPr>
          <w:rFonts w:hint="eastAsia"/>
        </w:rPr>
        <w:t>11</w:t>
      </w:r>
      <w:r>
        <w:rPr>
          <w:rFonts w:hint="eastAsia"/>
        </w:rPr>
        <w:t>位地址线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</w:p>
    <w:p w14:paraId="64593E55" w14:textId="77777777" w:rsidR="00BE4FB0" w:rsidRDefault="00BE4FB0" w:rsidP="00BE4FB0">
      <w:pPr>
        <w:ind w:left="1140"/>
      </w:pP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SRAM</w:t>
      </w:r>
      <w:r>
        <w:rPr>
          <w:rFonts w:hint="eastAsia"/>
        </w:rPr>
        <w:t>占</w:t>
      </w:r>
      <w:r>
        <w:rPr>
          <w:rFonts w:hint="eastAsia"/>
        </w:rPr>
        <w:t>11</w:t>
      </w:r>
      <w:r>
        <w:rPr>
          <w:rFonts w:hint="eastAsia"/>
        </w:rPr>
        <w:t>位地址线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</w:p>
    <w:p w14:paraId="4EB926D5" w14:textId="77777777" w:rsidR="00BE4FB0" w:rsidRDefault="00BE4FB0" w:rsidP="00BE4FB0">
      <w:pPr>
        <w:ind w:left="1140"/>
      </w:pPr>
      <w:r>
        <w:rPr>
          <w:rFonts w:hint="eastAsia"/>
        </w:rPr>
        <w:t>1K</w:t>
      </w:r>
      <w:r>
        <w:rPr>
          <w:rFonts w:ascii="宋体" w:hAnsi="宋体"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SRAM</w:t>
      </w:r>
      <w:r>
        <w:rPr>
          <w:rFonts w:hint="eastAsia"/>
        </w:rPr>
        <w:t>占</w:t>
      </w:r>
      <w:r>
        <w:rPr>
          <w:rFonts w:hint="eastAsia"/>
        </w:rPr>
        <w:t>10</w:t>
      </w:r>
      <w:r>
        <w:rPr>
          <w:rFonts w:hint="eastAsia"/>
        </w:rPr>
        <w:t>位址线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9</w:t>
      </w:r>
      <w:r>
        <w:rPr>
          <w:rFonts w:ascii="宋体" w:hAnsi="宋体" w:hint="eastAsia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</w:p>
    <w:p w14:paraId="30139F0F" w14:textId="77777777" w:rsidR="00BE4FB0" w:rsidRDefault="00BE4FB0" w:rsidP="00BE4FB0">
      <w:pPr>
        <w:ind w:firstLineChars="200" w:firstLine="420"/>
      </w:pPr>
      <w:r>
        <w:rPr>
          <w:rFonts w:hint="eastAsia"/>
        </w:rPr>
        <w:t>组成</w:t>
      </w:r>
      <w:r>
        <w:rPr>
          <w:rFonts w:hint="eastAsia"/>
        </w:rPr>
        <w:t>7K</w:t>
      </w:r>
      <w:r>
        <w:rPr>
          <w:rFonts w:hint="eastAsia"/>
        </w:rPr>
        <w:t>的存储器共有四组芯片，两组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rPr>
          <w:rFonts w:hint="eastAsia"/>
        </w:rPr>
        <w:t>EPROM</w:t>
      </w:r>
      <w:r>
        <w:rPr>
          <w:rFonts w:hint="eastAsia"/>
        </w:rPr>
        <w:t>、一组两块</w:t>
      </w:r>
      <w:r>
        <w:rPr>
          <w:rFonts w:hint="eastAsia"/>
        </w:rPr>
        <w:t>2K</w:t>
      </w:r>
      <w:r>
        <w:rPr>
          <w:rFonts w:ascii="宋体" w:hAnsi="宋体"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SRAM</w:t>
      </w:r>
      <w:r>
        <w:rPr>
          <w:rFonts w:hint="eastAsia"/>
        </w:rPr>
        <w:t>、一组两块</w:t>
      </w:r>
      <w:r>
        <w:rPr>
          <w:rFonts w:hint="eastAsia"/>
        </w:rPr>
        <w:t>1K</w:t>
      </w:r>
      <w:r>
        <w:rPr>
          <w:rFonts w:ascii="宋体" w:hAnsi="宋体"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SRAM</w:t>
      </w:r>
      <w:r>
        <w:rPr>
          <w:rFonts w:hint="eastAsia"/>
        </w:rPr>
        <w:t>芯片，</w:t>
      </w:r>
      <w:r>
        <w:rPr>
          <w:rFonts w:hint="eastAsia"/>
        </w:rPr>
        <w:t>2K</w:t>
      </w:r>
      <w:r>
        <w:rPr>
          <w:rFonts w:hint="eastAsia"/>
        </w:rPr>
        <w:t>单元的芯片用剩下的高两位地址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1</w:t>
      </w:r>
      <w:r>
        <w:rPr>
          <w:rFonts w:hint="eastAsia"/>
        </w:rPr>
        <w:t>送片选逻辑译码，产生片选信号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1K</w:t>
      </w:r>
      <w:r>
        <w:rPr>
          <w:rFonts w:hint="eastAsia"/>
        </w:rPr>
        <w:t>单元的芯片用剩下的高三位地址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2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1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送片选逻辑译码，产生片选信号</w:t>
      </w:r>
      <w:r>
        <w:rPr>
          <w:rFonts w:hint="eastAsia"/>
        </w:rPr>
        <w:t>C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这四个片选信号的逻辑式为：</w:t>
      </w:r>
    </w:p>
    <w:p w14:paraId="7BC9C894" w14:textId="6533A01B" w:rsidR="00BE4FB0" w:rsidRDefault="00BE4FB0" w:rsidP="00BE4FB0">
      <w:pPr>
        <w:ind w:firstLineChars="200" w:firstLine="420"/>
        <w:outlineLvl w:val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DB8DC27" wp14:editId="3542F812">
                <wp:simplePos x="0" y="0"/>
                <wp:positionH relativeFrom="column">
                  <wp:posOffset>102870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315" name="直接连接符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75089E" id="直接连接符 315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pt" to="90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E29DB5" wp14:editId="68681EFA">
                <wp:simplePos x="0" y="0"/>
                <wp:positionH relativeFrom="column">
                  <wp:posOffset>704850</wp:posOffset>
                </wp:positionH>
                <wp:positionV relativeFrom="paragraph">
                  <wp:posOffset>38100</wp:posOffset>
                </wp:positionV>
                <wp:extent cx="114300" cy="0"/>
                <wp:effectExtent l="9525" t="13335" r="9525" b="5715"/>
                <wp:wrapNone/>
                <wp:docPr id="314" name="直接连接符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5D5D9" id="直接连接符 314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5pt,3pt" to="64.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0720D692" w14:textId="2BFCC358" w:rsidR="00BE4FB0" w:rsidRDefault="00BE4FB0" w:rsidP="00BE4FB0">
      <w:pPr>
        <w:ind w:firstLineChars="200" w:firstLine="420"/>
        <w:outlineLvl w:val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C904EA" wp14:editId="7344A863">
                <wp:simplePos x="0" y="0"/>
                <wp:positionH relativeFrom="column">
                  <wp:posOffset>714375</wp:posOffset>
                </wp:positionH>
                <wp:positionV relativeFrom="paragraph">
                  <wp:posOffset>28575</wp:posOffset>
                </wp:positionV>
                <wp:extent cx="76200" cy="0"/>
                <wp:effectExtent l="9525" t="11430" r="9525" b="7620"/>
                <wp:wrapNone/>
                <wp:docPr id="313" name="直接连接符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C49577" id="直接连接符 313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25pt,2.25pt" to="62.2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11D45BCF" w14:textId="579D8CF1" w:rsidR="00BE4FB0" w:rsidRDefault="00BE4FB0" w:rsidP="00BE4FB0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CE6EE2" wp14:editId="6DEA7BD5">
                <wp:simplePos x="0" y="0"/>
                <wp:positionH relativeFrom="column">
                  <wp:posOffset>1028700</wp:posOffset>
                </wp:positionH>
                <wp:positionV relativeFrom="paragraph">
                  <wp:posOffset>28575</wp:posOffset>
                </wp:positionV>
                <wp:extent cx="114300" cy="0"/>
                <wp:effectExtent l="9525" t="9525" r="9525" b="9525"/>
                <wp:wrapNone/>
                <wp:docPr id="312" name="直接连接符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DCD42" id="直接连接符 312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.25pt" to="90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1</w:t>
      </w:r>
    </w:p>
    <w:p w14:paraId="1AD2D397" w14:textId="4DF13BAC" w:rsidR="00BE4FB0" w:rsidRDefault="00BE4FB0" w:rsidP="00BE4FB0">
      <w:pPr>
        <w:ind w:firstLineChars="200" w:firstLine="420"/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F80A0D5" wp14:editId="4341CA0D">
                <wp:simplePos x="0" y="0"/>
                <wp:positionH relativeFrom="column">
                  <wp:posOffset>1343025</wp:posOffset>
                </wp:positionH>
                <wp:positionV relativeFrom="paragraph">
                  <wp:posOffset>19050</wp:posOffset>
                </wp:positionV>
                <wp:extent cx="114300" cy="0"/>
                <wp:effectExtent l="9525" t="7620" r="9525" b="11430"/>
                <wp:wrapNone/>
                <wp:docPr id="311" name="直接连接符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4E18E2" id="直接连接符 311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75pt,1.5pt" to="114.7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"/>
            </w:pict>
          </mc:Fallback>
        </mc:AlternateContent>
      </w:r>
      <w:r>
        <w:rPr>
          <w:rFonts w:hint="eastAsia"/>
        </w:rPr>
        <w:t>C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=  A</w:t>
      </w:r>
      <w:proofErr w:type="gramEnd"/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2</w:t>
        </w:r>
        <w:r>
          <w:rPr>
            <w:rFonts w:hint="eastAsia"/>
          </w:rPr>
          <w:t xml:space="preserve">  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1</w:t>
        </w:r>
        <w:r>
          <w:rPr>
            <w:rFonts w:hint="eastAsia"/>
          </w:rPr>
          <w:t xml:space="preserve">  A</w:t>
        </w:r>
      </w:smartTag>
      <w:r>
        <w:rPr>
          <w:rFonts w:hint="eastAsia"/>
          <w:vertAlign w:val="subscript"/>
        </w:rPr>
        <w:t>10</w:t>
      </w:r>
    </w:p>
    <w:p w14:paraId="250C14F5" w14:textId="77777777" w:rsidR="00BE4FB0" w:rsidRPr="008C604D" w:rsidRDefault="00BE4FB0" w:rsidP="00BE4FB0">
      <w:pPr>
        <w:ind w:firstLineChars="200" w:firstLine="420"/>
      </w:pPr>
    </w:p>
    <w:p w14:paraId="5B8CD152" w14:textId="6BB6DB0F" w:rsidR="00BE4FB0" w:rsidRDefault="00CC7AD3" w:rsidP="00BE4FB0">
      <w:pPr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3BD79C1" wp14:editId="68D15D10">
                <wp:simplePos x="0" y="0"/>
                <wp:positionH relativeFrom="column">
                  <wp:posOffset>-338432</wp:posOffset>
                </wp:positionH>
                <wp:positionV relativeFrom="paragraph">
                  <wp:posOffset>2670606</wp:posOffset>
                </wp:positionV>
                <wp:extent cx="347345" cy="297815"/>
                <wp:effectExtent l="0" t="3810" r="0" b="3175"/>
                <wp:wrapNone/>
                <wp:docPr id="305" name="矩形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7345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2656FA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BD79C1" id="矩形 305" o:spid="_x0000_s1271" style="position:absolute;left:0;text-align:left;margin-left:-26.65pt;margin-top:210.3pt;width:27.35pt;height:23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" filled="f" stroked="f">
                <v:textbox>
                  <w:txbxContent>
                    <w:p w14:paraId="142656FA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1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F49BA3" wp14:editId="47FC14B5">
                <wp:simplePos x="0" y="0"/>
                <wp:positionH relativeFrom="column">
                  <wp:posOffset>-457200</wp:posOffset>
                </wp:positionH>
                <wp:positionV relativeFrom="paragraph">
                  <wp:posOffset>2453945</wp:posOffset>
                </wp:positionV>
                <wp:extent cx="570865" cy="297815"/>
                <wp:effectExtent l="0" t="0" r="635" b="1270"/>
                <wp:wrapNone/>
                <wp:docPr id="304" name="矩形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0865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2808AA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9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～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F49BA3" id="矩形 304" o:spid="_x0000_s1272" style="position:absolute;left:0;text-align:left;margin-left:-36pt;margin-top:193.2pt;width:44.95pt;height:23.4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" filled="f" stroked="f">
                <v:textbox>
                  <w:txbxContent>
                    <w:p w14:paraId="372808AA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9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～A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  <w:r w:rsidR="00BE4FB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A6BEDB" wp14:editId="2ACA84B8">
                <wp:simplePos x="0" y="0"/>
                <wp:positionH relativeFrom="column">
                  <wp:posOffset>2171700</wp:posOffset>
                </wp:positionH>
                <wp:positionV relativeFrom="paragraph">
                  <wp:posOffset>4358640</wp:posOffset>
                </wp:positionV>
                <wp:extent cx="914400" cy="297180"/>
                <wp:effectExtent l="0" t="0" r="0" b="1905"/>
                <wp:wrapNone/>
                <wp:docPr id="310" name="矩形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C1C0F7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smartTag w:uri="urn:schemas-microsoft-com:office:smarttags" w:element="chmetcnv">
                              <w:smartTagPr>
                                <w:attr w:name="UnitName" w:val="a"/>
                                <w:attr w:name="SourceValue" w:val="12"/>
                                <w:attr w:name="HasSpace" w:val="True"/>
                                <w:attr w:name="Negative" w:val="False"/>
                                <w:attr w:name="NumberType" w:val="1"/>
                                <w:attr w:name="TCSC" w:val="0"/>
                              </w:smartTag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A</w:t>
                              </w:r>
                            </w:smartTag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1</w:t>
                            </w:r>
                          </w:p>
                          <w:p w14:paraId="20148479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A6BEDB" id="矩形 310" o:spid="_x0000_s1273" style="position:absolute;left:0;text-align:left;margin-left:171pt;margin-top:343.2pt;width:1in;height:23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" filled="f" stroked="f">
                <v:textbox>
                  <w:txbxContent>
                    <w:p w14:paraId="2CC1C0F7" w14:textId="77777777" w:rsidR="00BE4FB0" w:rsidRDefault="00BE4FB0" w:rsidP="00BE4FB0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  <w:smartTag w:uri="urn:schemas-microsoft-com:office:smarttags" w:element="chmetcnv">
                        <w:smartTagPr>
                          <w:attr w:name="UnitName" w:val="a"/>
                          <w:attr w:name="SourceValue" w:val="12"/>
                          <w:attr w:name="HasSpace" w:val="Tru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A</w:t>
                        </w:r>
                      </w:smartTag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11</w:t>
                      </w:r>
                    </w:p>
                    <w:p w14:paraId="20148479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BE4FB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F4A93C" wp14:editId="343F170E">
                <wp:simplePos x="0" y="0"/>
                <wp:positionH relativeFrom="column">
                  <wp:posOffset>-371475</wp:posOffset>
                </wp:positionH>
                <wp:positionV relativeFrom="paragraph">
                  <wp:posOffset>13335</wp:posOffset>
                </wp:positionV>
                <wp:extent cx="570865" cy="297815"/>
                <wp:effectExtent l="0" t="3810" r="635" b="3175"/>
                <wp:wrapNone/>
                <wp:docPr id="309" name="矩形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0865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227D22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7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～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F4A93C" id="矩形 309" o:spid="_x0000_s1274" style="position:absolute;left:0;text-align:left;margin-left:-29.25pt;margin-top:1.05pt;width:44.95pt;height:23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" filled="f" stroked="f">
                <v:textbox>
                  <w:txbxContent>
                    <w:p w14:paraId="5A227D22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7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～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 w:rsidR="00BE4FB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40D15D3" wp14:editId="3D293E35">
                <wp:simplePos x="0" y="0"/>
                <wp:positionH relativeFrom="column">
                  <wp:posOffset>-171450</wp:posOffset>
                </wp:positionH>
                <wp:positionV relativeFrom="paragraph">
                  <wp:posOffset>369570</wp:posOffset>
                </wp:positionV>
                <wp:extent cx="114300" cy="0"/>
                <wp:effectExtent l="9525" t="7620" r="9525" b="11430"/>
                <wp:wrapNone/>
                <wp:docPr id="308" name="直接连接符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8B4A75" id="直接连接符 308" o:spid="_x0000_s1026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5pt,29.1pt" to="-4.5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"/>
            </w:pict>
          </mc:Fallback>
        </mc:AlternateContent>
      </w:r>
      <w:r w:rsidR="00BE4FB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50B0DE0" wp14:editId="200A11C8">
                <wp:simplePos x="0" y="0"/>
                <wp:positionH relativeFrom="column">
                  <wp:posOffset>-371475</wp:posOffset>
                </wp:positionH>
                <wp:positionV relativeFrom="paragraph">
                  <wp:posOffset>300990</wp:posOffset>
                </wp:positionV>
                <wp:extent cx="570865" cy="297815"/>
                <wp:effectExtent l="0" t="0" r="635" b="1270"/>
                <wp:wrapNone/>
                <wp:docPr id="307" name="矩形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0865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54DC48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R/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0B0DE0" id="矩形 307" o:spid="_x0000_s1275" style="position:absolute;left:0;text-align:left;margin-left:-29.25pt;margin-top:23.7pt;width:44.95pt;height:23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" filled="f" stroked="f">
                <v:textbox>
                  <w:txbxContent>
                    <w:p w14:paraId="1B54DC48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R/W</w:t>
                      </w:r>
                    </w:p>
                  </w:txbxContent>
                </v:textbox>
              </v:rect>
            </w:pict>
          </mc:Fallback>
        </mc:AlternateContent>
      </w:r>
      <w:r w:rsidR="00BE4FB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4203C7E" wp14:editId="38845FD8">
                <wp:simplePos x="0" y="0"/>
                <wp:positionH relativeFrom="column">
                  <wp:posOffset>-371475</wp:posOffset>
                </wp:positionH>
                <wp:positionV relativeFrom="paragraph">
                  <wp:posOffset>150495</wp:posOffset>
                </wp:positionV>
                <wp:extent cx="570865" cy="297815"/>
                <wp:effectExtent l="0" t="0" r="635" b="0"/>
                <wp:wrapNone/>
                <wp:docPr id="306" name="矩形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0865" cy="2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8F97C3" w14:textId="77777777" w:rsidR="00BE4FB0" w:rsidRDefault="00BE4FB0" w:rsidP="00BE4FB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～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203C7E" id="矩形 306" o:spid="_x0000_s1276" style="position:absolute;left:0;text-align:left;margin-left:-29.25pt;margin-top:11.85pt;width:44.95pt;height:23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" filled="f" stroked="f">
                <v:textbox>
                  <w:txbxContent>
                    <w:p w14:paraId="328F97C3" w14:textId="77777777" w:rsidR="00BE4FB0" w:rsidRDefault="00BE4FB0" w:rsidP="00BE4FB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3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～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  <w:bookmarkStart w:id="0" w:name="_Hlk54431313"/>
      <w:r w:rsidR="00BE4FB0"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41036A5F" wp14:editId="0010C53B">
                <wp:extent cx="5486400" cy="5052060"/>
                <wp:effectExtent l="0" t="0" r="0" b="0"/>
                <wp:docPr id="303" name="画布 3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4" name="Oval 208"/>
                        <wps:cNvSpPr>
                          <a:spLocks noChangeArrowheads="1"/>
                        </wps:cNvSpPr>
                        <wps:spPr bwMode="auto">
                          <a:xfrm flipV="1">
                            <a:off x="3028950" y="386524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Oval 209"/>
                        <wps:cNvSpPr>
                          <a:spLocks noChangeArrowheads="1"/>
                        </wps:cNvSpPr>
                        <wps:spPr bwMode="auto">
                          <a:xfrm flipV="1">
                            <a:off x="3257550" y="3230880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210"/>
                        <wps:cNvSpPr>
                          <a:spLocks noChangeArrowheads="1"/>
                        </wps:cNvSpPr>
                        <wps:spPr bwMode="auto">
                          <a:xfrm flipV="1">
                            <a:off x="2571750" y="3665220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Oval 211"/>
                        <wps:cNvSpPr>
                          <a:spLocks noChangeArrowheads="1"/>
                        </wps:cNvSpPr>
                        <wps:spPr bwMode="auto">
                          <a:xfrm flipV="1">
                            <a:off x="2343150" y="367474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2857500" y="356616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Oval 213"/>
                        <wps:cNvSpPr>
                          <a:spLocks noChangeArrowheads="1"/>
                        </wps:cNvSpPr>
                        <wps:spPr bwMode="auto">
                          <a:xfrm flipV="1">
                            <a:off x="2105025" y="3674745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Line 214"/>
                        <wps:cNvCnPr>
                          <a:cxnSpLocks noChangeShapeType="1"/>
                        </wps:cNvCnPr>
                        <wps:spPr bwMode="auto">
                          <a:xfrm>
                            <a:off x="114300" y="99060"/>
                            <a:ext cx="51428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114935" y="247650"/>
                            <a:ext cx="5142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16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200" y="38100"/>
                            <a:ext cx="114300" cy="127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500" y="184785"/>
                            <a:ext cx="114300" cy="127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18"/>
                        <wps:cNvCnPr>
                          <a:cxnSpLocks noChangeShapeType="1"/>
                        </wps:cNvCnPr>
                        <wps:spPr bwMode="auto">
                          <a:xfrm>
                            <a:off x="114300" y="396240"/>
                            <a:ext cx="5143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457200" y="108966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82133D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EPRO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1714500" y="108966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FC53AC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EPRO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971800" y="69342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AA284C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4343400" y="69342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6BEF52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2971800" y="168402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549692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2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4343400" y="1684020"/>
                            <a:ext cx="457200" cy="693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F1C887" w14:textId="77777777" w:rsidR="00BE4FB0" w:rsidRDefault="00BE4FB0" w:rsidP="00BE4FB0">
                              <w:r>
                                <w:rPr>
                                  <w:rFonts w:hint="eastAsia"/>
                                </w:rPr>
                                <w:t>1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0" y="2575560"/>
                            <a:ext cx="5029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0" y="2773680"/>
                            <a:ext cx="5029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914400" y="128016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2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00" y="19812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914400" y="138684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0" y="99060"/>
                            <a:ext cx="0" cy="1287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2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1386840"/>
                            <a:ext cx="0" cy="1188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342900" y="138684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00" y="1287780"/>
                            <a:ext cx="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228600" y="128778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2171065" y="128016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5365" y="19812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2171065" y="13868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9665" y="99060"/>
                            <a:ext cx="635" cy="1287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3429000" y="89154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2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543300" y="99060"/>
                            <a:ext cx="0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41"/>
                        <wps:cNvCnPr>
                          <a:cxnSpLocks noChangeShapeType="1"/>
                        </wps:cNvCnPr>
                        <wps:spPr bwMode="auto">
                          <a:xfrm>
                            <a:off x="3429000" y="188214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7600" y="198120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4799965" y="89154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14265" y="99060"/>
                            <a:ext cx="635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4799965" y="18821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8565" y="198120"/>
                            <a:ext cx="635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600200" y="1386840"/>
                            <a:ext cx="635" cy="1188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1600200" y="138684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2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00" y="1287780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1485900" y="12877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251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7500" y="792480"/>
                            <a:ext cx="635" cy="1783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2857500" y="79248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2857500" y="188214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2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43200" y="891540"/>
                            <a:ext cx="635" cy="18742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2743200" y="89154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256"/>
                        <wps:cNvCnPr>
                          <a:cxnSpLocks noChangeShapeType="1"/>
                        </wps:cNvCnPr>
                        <wps:spPr bwMode="auto">
                          <a:xfrm>
                            <a:off x="2743200" y="19812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2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229100" y="891540"/>
                            <a:ext cx="0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4229100" y="89154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4229100" y="178308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2057400" y="3726180"/>
                            <a:ext cx="10287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50E4D7" w14:textId="77777777" w:rsidR="00BE4FB0" w:rsidRDefault="00BE4FB0" w:rsidP="00BE4FB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-4</w:t>
                              </w:r>
                              <w:r>
                                <w:rPr>
                                  <w:rFonts w:hint="eastAsia"/>
                                </w:rPr>
                                <w:t>译码器</w:t>
                              </w:r>
                            </w:p>
                            <w:p w14:paraId="24680019" w14:textId="77777777" w:rsidR="00BE4FB0" w:rsidRDefault="00BE4FB0" w:rsidP="00BE4FB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Line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43200" y="416052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114300" y="148590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14300" y="1485900"/>
                            <a:ext cx="0" cy="1584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14300" y="3070860"/>
                            <a:ext cx="2057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2171700" y="3070860"/>
                            <a:ext cx="635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371600" y="148590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1371600" y="1485900"/>
                            <a:ext cx="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1371600" y="2971800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2400300" y="297180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2628900" y="99060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2628900" y="990600"/>
                            <a:ext cx="635" cy="2674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2628900" y="217932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4114800" y="990600"/>
                            <a:ext cx="635" cy="1882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4114800" y="9906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4114800" y="19812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0300" y="416052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3086100" y="3268980"/>
                            <a:ext cx="4572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2857500" y="35661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3200400" y="3467100"/>
                            <a:ext cx="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3429000" y="3467100"/>
                            <a:ext cx="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281"/>
                        <wps:cNvCnPr>
                          <a:cxnSpLocks noChangeShapeType="1"/>
                        </wps:cNvCnPr>
                        <wps:spPr bwMode="auto">
                          <a:xfrm>
                            <a:off x="3429000" y="356616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3314700" y="2872740"/>
                            <a:ext cx="635" cy="348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3314700" y="2872740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84"/>
                        <wps:cNvCnPr>
                          <a:cxnSpLocks noChangeShapeType="1"/>
                        </wps:cNvCnPr>
                        <wps:spPr bwMode="auto">
                          <a:xfrm>
                            <a:off x="3133725" y="3914775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81" name="Group 285"/>
                        <wpg:cNvGrpSpPr>
                          <a:grpSpLocks/>
                        </wpg:cNvGrpSpPr>
                        <wpg:grpSpPr bwMode="auto">
                          <a:xfrm>
                            <a:off x="2124075" y="3282315"/>
                            <a:ext cx="457200" cy="297180"/>
                            <a:chOff x="2325" y="9972"/>
                            <a:chExt cx="720" cy="468"/>
                          </a:xfrm>
                        </wpg:grpSpPr>
                        <wps:wsp>
                          <wps:cNvPr id="282" name="Rectangle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5" y="997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B81DB9" w14:textId="77777777" w:rsidR="00BE4FB0" w:rsidRDefault="00BE4FB0" w:rsidP="00BE4FB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Lin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10068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284" name="Group 288"/>
                        <wpg:cNvGrpSpPr>
                          <a:grpSpLocks/>
                        </wpg:cNvGrpSpPr>
                        <wpg:grpSpPr bwMode="auto">
                          <a:xfrm>
                            <a:off x="2352675" y="3268980"/>
                            <a:ext cx="457200" cy="297180"/>
                            <a:chOff x="2325" y="9972"/>
                            <a:chExt cx="720" cy="468"/>
                          </a:xfrm>
                        </wpg:grpSpPr>
                        <wps:wsp>
                          <wps:cNvPr id="285" name="Rectangle 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5" y="997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31030D" w14:textId="77777777" w:rsidR="00BE4FB0" w:rsidRDefault="00BE4FB0" w:rsidP="00BE4FB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Lin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10068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287" name="Group 291"/>
                        <wpg:cNvGrpSpPr>
                          <a:grpSpLocks/>
                        </wpg:cNvGrpSpPr>
                        <wpg:grpSpPr bwMode="auto">
                          <a:xfrm>
                            <a:off x="1876425" y="3288030"/>
                            <a:ext cx="457200" cy="297180"/>
                            <a:chOff x="2325" y="9972"/>
                            <a:chExt cx="720" cy="468"/>
                          </a:xfrm>
                        </wpg:grpSpPr>
                        <wps:wsp>
                          <wps:cNvPr id="288" name="Rectangle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5" y="997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D112C9" w14:textId="77777777" w:rsidR="00BE4FB0" w:rsidRDefault="00BE4FB0" w:rsidP="00BE4FB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Line 2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10068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290" name="Group 294"/>
                        <wpg:cNvGrpSpPr>
                          <a:grpSpLocks/>
                        </wpg:cNvGrpSpPr>
                        <wpg:grpSpPr bwMode="auto">
                          <a:xfrm>
                            <a:off x="3314700" y="2971800"/>
                            <a:ext cx="457200" cy="297180"/>
                            <a:chOff x="2325" y="9972"/>
                            <a:chExt cx="720" cy="468"/>
                          </a:xfrm>
                        </wpg:grpSpPr>
                        <wps:wsp>
                          <wps:cNvPr id="291" name="Rectangle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5" y="997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2DD90F" w14:textId="77777777" w:rsidR="00BE4FB0" w:rsidRDefault="00BE4FB0" w:rsidP="00BE4FB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10068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93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3771900" y="353758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35A850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</w:p>
                            <w:p w14:paraId="6286E0EC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3838575" y="362712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3200400" y="3962400"/>
                            <a:ext cx="6858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0464B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REQ</w:t>
                              </w:r>
                            </w:p>
                            <w:p w14:paraId="06658397" w14:textId="77777777" w:rsidR="00BE4FB0" w:rsidRDefault="00BE4FB0" w:rsidP="00BE4FB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3771900" y="396240"/>
                            <a:ext cx="0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3429000" y="10896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3429000" y="208026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5143500" y="396240"/>
                            <a:ext cx="0" cy="1684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4800600" y="10896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4800600" y="20802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Rectangle 306"/>
                        <wps:cNvSpPr>
                          <a:spLocks noChangeArrowheads="1"/>
                        </wps:cNvSpPr>
                        <wps:spPr bwMode="auto">
                          <a:xfrm>
                            <a:off x="1828800" y="4655820"/>
                            <a:ext cx="1600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B50355" w14:textId="4D4B28C9" w:rsidR="00BE4FB0" w:rsidRDefault="00BE4FB0" w:rsidP="00BE4FB0"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：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器逻辑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1036A5F" id="画布 303" o:spid="_x0000_s1277" editas="canvas" style="width:6in;height:397.8pt;mso-position-horizontal-relative:char;mso-position-vertical-relative:line" coordsize="54864,50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">
                <v:shape id="_x0000_s1278" type="#_x0000_t75" style="position:absolute;width:54864;height:50520;visibility:visible;mso-wrap-style:square">
                  <v:fill o:detectmouseclick="t"/>
                  <v:path o:connecttype="none"/>
                </v:shape>
                <v:oval id="Oval 208" o:spid="_x0000_s1279" style="position:absolute;left:30289;top:38652;width:1143;height:99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"/>
                <v:oval id="Oval 209" o:spid="_x0000_s1280" style="position:absolute;left:32575;top:32308;width:1143;height:99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"/>
                <v:oval id="Oval 210" o:spid="_x0000_s1281" style="position:absolute;left:25717;top:36652;width:1143;height:9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"/>
                <v:oval id="Oval 211" o:spid="_x0000_s1282" style="position:absolute;left:23431;top:36747;width:1143;height:99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"/>
                <v:line id="Line 212" o:spid="_x0000_s1283" style="position:absolute;visibility:visible;mso-wrap-style:square" from="28575,35661" to="28575,3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oval id="Oval 213" o:spid="_x0000_s1284" style="position:absolute;left:21050;top:36747;width:1143;height:99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"/>
                <v:line id="Line 214" o:spid="_x0000_s1285" style="position:absolute;visibility:visible;mso-wrap-style:square" from="1143,990" to="52571,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">
                  <v:stroke startarrow="block" endarrow="block"/>
                </v:line>
                <v:line id="Line 215" o:spid="_x0000_s1286" style="position:absolute;visibility:visible;mso-wrap-style:square" from="1149,2476" to="52571,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">
                  <v:stroke startarrow="block" endarrow="block"/>
                </v:line>
                <v:line id="Line 216" o:spid="_x0000_s1287" style="position:absolute;flip:x;visibility:visible;mso-wrap-style:square" from="4572,381" to="5715,1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"/>
                <v:line id="Line 217" o:spid="_x0000_s1288" style="position:absolute;flip:x;visibility:visible;mso-wrap-style:square" from="5715,1847" to="6858,3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+h3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5hOnuH3TDoCcv0DAAD//wMAUEsBAi0AFAAGAAgAAAAhANvh9svuAAAAhQEAABMAAAAAAAAA&#10;AAAAAAAAAAAAAFtDb250ZW50X1R5cGVzXS54bWxQSwECLQAUAAYACAAAACEAWvQsW78AAAAVAQAA&#10;CwAAAAAAAAAAAAAAAAAfAQAAX3JlbHMvLnJlbHNQSwECLQAUAAYACAAAACEA4fPod8YAAADcAAAA&#10;DwAAAAAAAAAAAAAAAAAHAgAAZHJzL2Rvd25yZXYueG1sUEsFBgAAAAADAAMAtwAAAPoCAAAAAA==&#10;"/>
                <v:line id="Line 218" o:spid="_x0000_s1289" style="position:absolute;visibility:visible;mso-wrap-style:square" from="1143,3962" to="52578,3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">
                  <v:stroke endarrow="block"/>
                </v:line>
                <v:rect id="Rectangle 219" o:spid="_x0000_s1290" style="position:absolute;left:4572;top:10896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">
                  <v:textbox>
                    <w:txbxContent>
                      <w:p w14:paraId="7982133D" w14:textId="77777777" w:rsidR="00BE4FB0" w:rsidRDefault="00BE4FB0" w:rsidP="00BE4FB0">
                        <w:r>
                          <w:rPr>
                            <w:rFonts w:hint="eastAsia"/>
                          </w:rPr>
                          <w:t>EPROM</w:t>
                        </w:r>
                      </w:p>
                    </w:txbxContent>
                  </v:textbox>
                </v:rect>
                <v:rect id="Rectangle 220" o:spid="_x0000_s1291" style="position:absolute;left:17145;top:10896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rXc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gHI3ifCUdAzl4AAAD//wMAUEsBAi0AFAAGAAgAAAAhANvh9svuAAAAhQEAABMAAAAAAAAAAAAA&#10;AAAAAAAAAFtDb250ZW50X1R5cGVzXS54bWxQSwECLQAUAAYACAAAACEAWvQsW78AAAAVAQAACwAA&#10;AAAAAAAAAAAAAAAfAQAAX3JlbHMvLnJlbHNQSwECLQAUAAYACAAAACEA+Pa13MMAAADcAAAADwAA&#10;AAAAAAAAAAAAAAAHAgAAZHJzL2Rvd25yZXYueG1sUEsFBgAAAAADAAMAtwAAAPcCAAAAAA==&#10;">
                  <v:textbox>
                    <w:txbxContent>
                      <w:p w14:paraId="55FC53AC" w14:textId="77777777" w:rsidR="00BE4FB0" w:rsidRDefault="00BE4FB0" w:rsidP="00BE4FB0">
                        <w:r>
                          <w:rPr>
                            <w:rFonts w:hint="eastAsia"/>
                          </w:rPr>
                          <w:t>EPROM</w:t>
                        </w:r>
                      </w:p>
                    </w:txbxContent>
                  </v:textbox>
                </v:rect>
                <v:rect id="Rectangle 221" o:spid="_x0000_s1292" style="position:absolute;left:29718;top:6934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">
                  <v:textbox>
                    <w:txbxContent>
                      <w:p w14:paraId="6DAA284C" w14:textId="77777777" w:rsidR="00BE4FB0" w:rsidRDefault="00BE4FB0" w:rsidP="00BE4FB0">
                        <w:r>
                          <w:rPr>
                            <w:rFonts w:hint="eastAsia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rect id="Rectangle 222" o:spid="_x0000_s1293" style="position:absolute;left:43434;top:6934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">
                  <v:textbox>
                    <w:txbxContent>
                      <w:p w14:paraId="1F6BEF52" w14:textId="77777777" w:rsidR="00BE4FB0" w:rsidRDefault="00BE4FB0" w:rsidP="00BE4FB0"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rect id="Rectangle 223" o:spid="_x0000_s1294" style="position:absolute;left:29718;top:16840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SGu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">
                  <v:textbox>
                    <w:txbxContent>
                      <w:p w14:paraId="57549692" w14:textId="77777777" w:rsidR="00BE4FB0" w:rsidRDefault="00BE4FB0" w:rsidP="00BE4FB0">
                        <w:r>
                          <w:rPr>
                            <w:rFonts w:hint="eastAsia"/>
                          </w:rPr>
                          <w:t>2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rect id="Rectangle 224" o:spid="_x0000_s1295" style="position:absolute;left:43434;top:16840;width:4572;height:6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">
                  <v:textbox>
                    <w:txbxContent>
                      <w:p w14:paraId="0BF1C887" w14:textId="77777777" w:rsidR="00BE4FB0" w:rsidRDefault="00BE4FB0" w:rsidP="00BE4FB0">
                        <w:r>
                          <w:rPr>
                            <w:rFonts w:hint="eastAsia"/>
                          </w:rPr>
                          <w:t>1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rect>
                <v:line id="Line 225" o:spid="_x0000_s1296" style="position:absolute;visibility:visible;mso-wrap-style:square" from="0,25755" to="50292,25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">
                  <v:stroke endarrow="block"/>
                </v:line>
                <v:line id="Line 226" o:spid="_x0000_s1297" style="position:absolute;visibility:visible;mso-wrap-style:square" from="0,27736" to="50292,27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9a6xAAAANw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M/h90w6AnLzAwAA//8DAFBLAQItABQABgAIAAAAIQDb4fbL7gAAAIUBAAATAAAAAAAAAAAA&#10;AAAAAAAAAABbQ29udGVudF9UeXBlc10ueG1sUEsBAi0AFAAGAAgAAAAhAFr0LFu/AAAAFQEAAAsA&#10;AAAAAAAAAAAAAAAAHwEAAF9yZWxzLy5yZWxzUEsBAi0AFAAGAAgAAAAhAIXP1rrEAAAA3AAAAA8A&#10;AAAAAAAAAAAAAAAABwIAAGRycy9kb3ducmV2LnhtbFBLBQYAAAAAAwADALcAAAD4AgAAAAA=&#10;">
                  <v:stroke endarrow="block"/>
                </v:line>
                <v:line id="Line 227" o:spid="_x0000_s1298" style="position:absolute;visibility:visible;mso-wrap-style:square" from="9144,12801" to="10287,12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">
                  <v:stroke startarrow="block"/>
                </v:line>
                <v:line id="Line 228" o:spid="_x0000_s1299" style="position:absolute;flip:y;visibility:visible;mso-wrap-style:square" from="10287,1981" to="10293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">
                  <v:stroke endarrow="block"/>
                </v:line>
                <v:line id="Line 229" o:spid="_x0000_s1300" style="position:absolute;visibility:visible;mso-wrap-style:square" from="9144,13868" to="11430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">
                  <v:stroke startarrow="block"/>
                </v:line>
                <v:line id="Line 230" o:spid="_x0000_s1301" style="position:absolute;flip:y;visibility:visible;mso-wrap-style:square" from="11430,990" to="11430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">
                  <v:stroke endarrow="block"/>
                </v:line>
                <v:line id="Line 231" o:spid="_x0000_s1302" style="position:absolute;flip:y;visibility:visible;mso-wrap-style:square" from="3429,13868" to="3429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CTJxwAAANw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V5/ga/Z9IRkIsfAAAA//8DAFBLAQItABQABgAIAAAAIQDb4fbL7gAAAIUBAAATAAAAAAAA&#10;AAAAAAAAAAAAAABbQ29udGVudF9UeXBlc10ueG1sUEsBAi0AFAAGAAgAAAAhAFr0LFu/AAAAFQEA&#10;AAsAAAAAAAAAAAAAAAAAHwEAAF9yZWxzLy5yZWxzUEsBAi0AFAAGAAgAAAAhAFCkJMnHAAAA3AAA&#10;AA8AAAAAAAAAAAAAAAAABwIAAGRycy9kb3ducmV2LnhtbFBLBQYAAAAAAwADALcAAAD7AgAAAAA=&#10;"/>
                <v:line id="Line 232" o:spid="_x0000_s1303" style="position:absolute;visibility:visible;mso-wrap-style:square" from="3429,13868" to="4572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">
                  <v:stroke endarrow="block"/>
                </v:line>
                <v:line id="Line 233" o:spid="_x0000_s1304" style="position:absolute;flip:y;visibility:visible;mso-wrap-style:square" from="2286,12877" to="2286,27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"/>
                <v:line id="Line 234" o:spid="_x0000_s1305" style="position:absolute;visibility:visible;mso-wrap-style:square" from="2286,12877" to="4572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">
                  <v:stroke endarrow="block"/>
                </v:line>
                <v:line id="Line 235" o:spid="_x0000_s1306" style="position:absolute;visibility:visible;mso-wrap-style:square" from="21710,12801" to="22853,12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">
                  <v:stroke startarrow="block"/>
                </v:line>
                <v:line id="Line 236" o:spid="_x0000_s1307" style="position:absolute;flip:y;visibility:visible;mso-wrap-style:square" from="22853,1981" to="22860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">
                  <v:stroke endarrow="block"/>
                </v:line>
                <v:line id="Line 237" o:spid="_x0000_s1308" style="position:absolute;visibility:visible;mso-wrap-style:square" from="21710,13868" to="23996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">
                  <v:stroke startarrow="block"/>
                </v:line>
                <v:line id="Line 238" o:spid="_x0000_s1309" style="position:absolute;flip:y;visibility:visible;mso-wrap-style:square" from="23996,990" to="24003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">
                  <v:stroke endarrow="block"/>
                </v:line>
                <v:line id="Line 239" o:spid="_x0000_s1310" style="position:absolute;visibility:visible;mso-wrap-style:square" from="34290,8915" to="35433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wiH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JPHCIfHAAAA3AAA&#10;AA8AAAAAAAAAAAAAAAAABwIAAGRycy9kb3ducmV2LnhtbFBLBQYAAAAAAwADALcAAAD7AgAAAAA=&#10;"/>
                <v:line id="Line 240" o:spid="_x0000_s1311" style="position:absolute;flip:y;visibility:visible;mso-wrap-style:square" from="35433,990" to="35433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">
                  <v:stroke endarrow="block"/>
                </v:line>
                <v:line id="Line 241" o:spid="_x0000_s1312" style="position:absolute;visibility:visible;mso-wrap-style:square" from="34290,18821" to="36576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TNr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CevMD/mXgE5PwPAAD//wMAUEsBAi0AFAAGAAgAAAAhANvh9svuAAAAhQEAABMAAAAAAAAA&#10;AAAAAAAAAAAAAFtDb250ZW50X1R5cGVzXS54bWxQSwECLQAUAAYACAAAACEAWvQsW78AAAAVAQAA&#10;CwAAAAAAAAAAAAAAAAAfAQAAX3JlbHMvLnJlbHNQSwECLQAUAAYACAAAACEADFkza8YAAADcAAAA&#10;DwAAAAAAAAAAAAAAAAAHAgAAZHJzL2Rvd25yZXYueG1sUEsFBgAAAAADAAMAtwAAAPoCAAAAAA==&#10;"/>
                <v:line id="Line 242" o:spid="_x0000_s1313" style="position:absolute;flip:y;visibility:visible;mso-wrap-style:square" from="36576,1981" to="36582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">
                  <v:stroke endarrow="block"/>
                </v:line>
                <v:line id="Line 243" o:spid="_x0000_s1314" style="position:absolute;visibility:visible;mso-wrap-style:square" from="47999,8915" to="49142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<v:line id="Line 244" o:spid="_x0000_s1315" style="position:absolute;flip:y;visibility:visible;mso-wrap-style:square" from="49142,990" to="49149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">
                  <v:stroke endarrow="block"/>
                </v:line>
                <v:line id="Line 245" o:spid="_x0000_s1316" style="position:absolute;visibility:visible;mso-wrap-style:square" from="47999,18821" to="50285,18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n35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LT6ffnHAAAA3AAA&#10;AA8AAAAAAAAAAAAAAAAABwIAAGRycy9kb3ducmV2LnhtbFBLBQYAAAAAAwADALcAAAD7AgAAAAA=&#10;"/>
                <v:line id="Line 246" o:spid="_x0000_s1317" style="position:absolute;flip:y;visibility:visible;mso-wrap-style:square" from="50285,1981" to="50292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">
                  <v:stroke endarrow="block"/>
                </v:line>
                <v:line id="Line 247" o:spid="_x0000_s1318" style="position:absolute;flip:y;visibility:visible;mso-wrap-style:square" from="16002,13868" to="16008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"/>
                <v:line id="Line 248" o:spid="_x0000_s1319" style="position:absolute;visibility:visible;mso-wrap-style:square" from="16002,13868" to="17145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">
                  <v:stroke endarrow="block"/>
                </v:line>
                <v:line id="Line 249" o:spid="_x0000_s1320" style="position:absolute;flip:y;visibility:visible;mso-wrap-style:square" from="14859,12877" to="14865,27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fqF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jAav8HvmXQE5PwOAAD//wMAUEsBAi0AFAAGAAgAAAAhANvh9svuAAAAhQEAABMAAAAAAAAA&#10;AAAAAAAAAAAAAFtDb250ZW50X1R5cGVzXS54bWxQSwECLQAUAAYACAAAACEAWvQsW78AAAAVAQAA&#10;CwAAAAAAAAAAAAAAAAAfAQAAX3JlbHMvLnJlbHNQSwECLQAUAAYACAAAACEAEuX6hcYAAADcAAAA&#10;DwAAAAAAAAAAAAAAAAAHAgAAZHJzL2Rvd25yZXYueG1sUEsFBgAAAAADAAMAtwAAAPoCAAAAAA==&#10;"/>
                <v:line id="Line 250" o:spid="_x0000_s1321" style="position:absolute;visibility:visible;mso-wrap-style:square" from="14859,12877" to="17145,1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">
                  <v:stroke endarrow="block"/>
                </v:line>
                <v:line id="Line 251" o:spid="_x0000_s1322" style="position:absolute;flip:y;visibility:visible;mso-wrap-style:square" from="28575,7924" to="28581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"/>
                <v:line id="Line 252" o:spid="_x0000_s1323" style="position:absolute;visibility:visible;mso-wrap-style:square" from="28575,7924" to="29718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">
                  <v:stroke endarrow="block"/>
                </v:line>
                <v:line id="Line 253" o:spid="_x0000_s1324" style="position:absolute;visibility:visible;mso-wrap-style:square" from="28575,18821" to="29718,18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KFr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">
                  <v:stroke endarrow="block"/>
                </v:line>
                <v:line id="Line 254" o:spid="_x0000_s1325" style="position:absolute;flip:x y;visibility:visible;mso-wrap-style:square" from="27432,8915" to="27438,27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"/>
                <v:line id="Line 255" o:spid="_x0000_s1326" style="position:absolute;visibility:visible;mso-wrap-style:square" from="27432,8915" to="29718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">
                  <v:stroke endarrow="block"/>
                </v:line>
                <v:line id="Line 256" o:spid="_x0000_s1327" style="position:absolute;visibility:visible;mso-wrap-style:square" from="27432,19812" to="29718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">
                  <v:stroke endarrow="block"/>
                </v:line>
                <v:line id="Line 257" o:spid="_x0000_s1328" style="position:absolute;flip:y;visibility:visible;mso-wrap-style:square" from="42291,8915" to="42291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VG3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aweLiD05l0BGT5BwAA//8DAFBLAQItABQABgAIAAAAIQDb4fbL7gAAAIUBAAATAAAAAAAA&#10;AAAAAAAAAAAAAABbQ29udGVudF9UeXBlc10ueG1sUEsBAi0AFAAGAAgAAAAhAFr0LFu/AAAAFQEA&#10;AAsAAAAAAAAAAAAAAAAAHwEAAF9yZWxzLy5yZWxzUEsBAi0AFAAGAAgAAAAhAHeZUbfHAAAA3AAA&#10;AA8AAAAAAAAAAAAAAAAABwIAAGRycy9kb3ducmV2LnhtbFBLBQYAAAAAAwADALcAAAD7AgAAAAA=&#10;"/>
                <v:line id="Line 258" o:spid="_x0000_s1329" style="position:absolute;visibility:visible;mso-wrap-style:square" from="42291,8915" to="43434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">
                  <v:stroke endarrow="block"/>
                </v:line>
                <v:line id="Line 259" o:spid="_x0000_s1330" style="position:absolute;visibility:visible;mso-wrap-style:square" from="42291,17830" to="43434,1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">
                  <v:stroke endarrow="block"/>
                </v:line>
                <v:rect id="Rectangle 260" o:spid="_x0000_s1331" style="position:absolute;left:20574;top:37261;width:10287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">
                  <v:textbox>
                    <w:txbxContent>
                      <w:p w14:paraId="7250E4D7" w14:textId="77777777" w:rsidR="00BE4FB0" w:rsidRDefault="00BE4FB0" w:rsidP="00BE4FB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2-4</w:t>
                        </w:r>
                        <w:r>
                          <w:rPr>
                            <w:rFonts w:hint="eastAsia"/>
                          </w:rPr>
                          <w:t>译码器</w:t>
                        </w:r>
                      </w:p>
                      <w:p w14:paraId="24680019" w14:textId="77777777" w:rsidR="00BE4FB0" w:rsidRDefault="00BE4FB0" w:rsidP="00BE4FB0">
                        <w:pPr>
                          <w:jc w:val="center"/>
                        </w:pPr>
                      </w:p>
                    </w:txbxContent>
                  </v:textbox>
                </v:rect>
                <v:line id="Line 261" o:spid="_x0000_s1332" style="position:absolute;flip:y;visibility:visible;mso-wrap-style:square" from="27432,41605" to="27438,4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">
                  <v:stroke endarrow="block"/>
                </v:line>
                <v:line id="Line 262" o:spid="_x0000_s1333" style="position:absolute;visibility:visible;mso-wrap-style:square" from="1143,14859" to="4572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">
                  <v:stroke endarrow="block"/>
                </v:line>
                <v:line id="Line 263" o:spid="_x0000_s1334" style="position:absolute;visibility:visible;mso-wrap-style:square" from="1143,14859" to="1143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<v:line id="Line 264" o:spid="_x0000_s1335" style="position:absolute;visibility:visible;mso-wrap-style:square" from="1143,30708" to="21717,30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4QC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jg/nolHQOb/AAAA//8DAFBLAQItABQABgAIAAAAIQDb4fbL7gAAAIUBAAATAAAAAAAAAAAA&#10;AAAAAAAAAABbQ29udGVudF9UeXBlc10ueG1sUEsBAi0AFAAGAAgAAAAhAFr0LFu/AAAAFQEAAAsA&#10;AAAAAAAAAAAAAAAAHwEAAF9yZWxzLy5yZWxzUEsBAi0AFAAGAAgAAAAhAJADhALEAAAA3AAAAA8A&#10;AAAAAAAAAAAAAAAABwIAAGRycy9kb3ducmV2LnhtbFBLBQYAAAAAAwADALcAAAD4AgAAAAA=&#10;"/>
                <v:line id="Line 265" o:spid="_x0000_s1336" style="position:absolute;visibility:visible;mso-wrap-style:square" from="21717,30708" to="21723,36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<v:line id="Line 266" o:spid="_x0000_s1337" style="position:absolute;visibility:visible;mso-wrap-style:square" from="13716,14859" to="17145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">
                  <v:stroke endarrow="block"/>
                </v:line>
                <v:line id="Line 267" o:spid="_x0000_s1338" style="position:absolute;visibility:visible;mso-wrap-style:square" from="13716,14859" to="13716,29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Rp1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imM7ifiUdALm4AAAD//wMAUEsBAi0AFAAGAAgAAAAhANvh9svuAAAAhQEAABMAAAAAAAAA&#10;AAAAAAAAAAAAAFtDb250ZW50X1R5cGVzXS54bWxQSwECLQAUAAYACAAAACEAWvQsW78AAAAVAQAA&#10;CwAAAAAAAAAAAAAAAAAfAQAAX3JlbHMvLnJlbHNQSwECLQAUAAYACAAAACEAYNEadcYAAADcAAAA&#10;DwAAAAAAAAAAAAAAAAAHAgAAZHJzL2Rvd25yZXYueG1sUEsFBgAAAAADAAMAtwAAAPoCAAAAAA==&#10;"/>
                <v:line id="Line 268" o:spid="_x0000_s1339" style="position:absolute;visibility:visible;mso-wrap-style:square" from="13716,29718" to="24003,2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IIB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7ziCAcYAAADcAAAA&#10;DwAAAAAAAAAAAAAAAAAHAgAAZHJzL2Rvd25yZXYueG1sUEsFBgAAAAADAAMAtwAAAPoCAAAAAA==&#10;"/>
                <v:line id="Line 269" o:spid="_x0000_s1340" style="position:absolute;visibility:visible;mso-wrap-style:square" from="24003,29718" to="24009,36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Cea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gHQnmsYAAADcAAAA&#10;DwAAAAAAAAAAAAAAAAAHAgAAZHJzL2Rvd25yZXYueG1sUEsFBgAAAAADAAMAtwAAAPoCAAAAAA==&#10;"/>
                <v:line id="Line 270" o:spid="_x0000_s1341" style="position:absolute;visibility:visible;mso-wrap-style:square" from="26289,9906" to="29718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">
                  <v:stroke endarrow="block"/>
                </v:line>
                <v:line id="Line 271" o:spid="_x0000_s1342" style="position:absolute;visibility:visible;mso-wrap-style:square" from="26289,9906" to="26295,36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hx2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H+ocdsYAAADcAAAA&#10;DwAAAAAAAAAAAAAAAAAHAgAAZHJzL2Rvd25yZXYueG1sUEsFBgAAAAADAAMAtwAAAPoCAAAAAA==&#10;"/>
                <v:line id="Line 272" o:spid="_x0000_s1343" style="position:absolute;visibility:visible;mso-wrap-style:square" from="26289,21793" to="29718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">
                  <v:stroke endarrow="block"/>
                </v:line>
                <v:line id="Line 273" o:spid="_x0000_s1344" style="position:absolute;visibility:visible;mso-wrap-style:square" from="41148,9906" to="41154,28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<v:line id="Line 274" o:spid="_x0000_s1345" style="position:absolute;visibility:visible;mso-wrap-style:square" from="41148,9906" to="43434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">
                  <v:stroke endarrow="block"/>
                </v:line>
                <v:line id="Line 275" o:spid="_x0000_s1346" style="position:absolute;visibility:visible;mso-wrap-style:square" from="41148,19812" to="43434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">
                  <v:stroke endarrow="block"/>
                </v:line>
                <v:line id="Line 276" o:spid="_x0000_s1347" style="position:absolute;flip:y;visibility:visible;mso-wrap-style:square" from="24003,41605" to="24009,4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">
                  <v:stroke endarrow="block"/>
                </v:line>
                <v:rect id="Rectangle 277" o:spid="_x0000_s1348" style="position:absolute;left:30861;top:32689;width:4572;height:1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"/>
                <v:line id="Line 278" o:spid="_x0000_s1349" style="position:absolute;visibility:visible;mso-wrap-style:square" from="28575,35661" to="32004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RTc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ry9wPROPgJxdAAAA//8DAFBLAQItABQABgAIAAAAIQDb4fbL7gAAAIUBAAATAAAAAAAA&#10;AAAAAAAAAAAAAABbQ29udGVudF9UeXBlc10ueG1sUEsBAi0AFAAGAAgAAAAhAFr0LFu/AAAAFQEA&#10;AAsAAAAAAAAAAAAAAAAAHwEAAF9yZWxzLy5yZWxzUEsBAi0AFAAGAAgAAAAhAGrhFNzHAAAA3AAA&#10;AA8AAAAAAAAAAAAAAAAABwIAAGRycy9kb3ducmV2LnhtbFBLBQYAAAAAAwADALcAAAD7AgAAAAA=&#10;"/>
                <v:line id="Line 279" o:spid="_x0000_s1350" style="position:absolute;visibility:visible;mso-wrap-style:square" from="32004,34671" to="32004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bFH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ry9wPROPgJxdAAAA//8DAFBLAQItABQABgAIAAAAIQDb4fbL7gAAAIUBAAATAAAAAAAA&#10;AAAAAAAAAAAAAABbQ29udGVudF9UeXBlc10ueG1sUEsBAi0AFAAGAAgAAAAhAFr0LFu/AAAAFQEA&#10;AAsAAAAAAAAAAAAAAAAAHwEAAF9yZWxzLy5yZWxzUEsBAi0AFAAGAAgAAAAhAAWtsUfHAAAA3AAA&#10;AA8AAAAAAAAAAAAAAAAABwIAAGRycy9kb3ducmV2LnhtbFBLBQYAAAAAAwADALcAAAD7AgAAAAA=&#10;"/>
                <v:line id="Line 280" o:spid="_x0000_s1351" style="position:absolute;visibility:visible;mso-wrap-style:square" from="34290,34671" to="34290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y8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9X8vMMYAAADcAAAA&#10;DwAAAAAAAAAAAAAAAAAHAgAAZHJzL2Rvd25yZXYueG1sUEsFBgAAAAADAAMAtwAAAPoCAAAAAA==&#10;"/>
                <v:line id="Line 281" o:spid="_x0000_s1352" style="position:absolute;visibility:visible;mso-wrap-style:square" from="34290,35661" to="38862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4qrxgAAANw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AyncL/mXgE5OIPAAD//wMAUEsBAi0AFAAGAAgAAAAhANvh9svuAAAAhQEAABMAAAAAAAAA&#10;AAAAAAAAAAAAAFtDb250ZW50X1R5cGVzXS54bWxQSwECLQAUAAYACAAAACEAWvQsW78AAAAVAQAA&#10;CwAAAAAAAAAAAAAAAAAfAQAAX3JlbHMvLnJlbHNQSwECLQAUAAYACAAAACEAmjOKq8YAAADcAAAA&#10;DwAAAAAAAAAAAAAAAAAHAgAAZHJzL2Rvd25yZXYueG1sUEsFBgAAAAADAAMAtwAAAPoCAAAAAA==&#10;"/>
                <v:line id="Line 282" o:spid="_x0000_s1353" style="position:absolute;visibility:visible;mso-wrap-style:square" from="33147,28727" to="33153,32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B7Z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a6NZ+IRkMtfAAAA//8DAFBLAQItABQABgAIAAAAIQDb4fbL7gAAAIUBAAATAAAAAAAAAAAA&#10;AAAAAAAAAABbQ29udGVudF9UeXBlc10ueG1sUEsBAi0AFAAGAAgAAAAhAFr0LFu/AAAAFQEAAAsA&#10;AAAAAAAAAAAAAAAAHwEAAF9yZWxzLy5yZWxzUEsBAi0AFAAGAAgAAAAhAOusHtnEAAAA3AAAAA8A&#10;AAAAAAAAAAAAAAAABwIAAGRycy9kb3ducmV2LnhtbFBLBQYAAAAAAwADALcAAAD4AgAAAAA=&#10;"/>
                <v:line id="Line 283" o:spid="_x0000_s1354" style="position:absolute;visibility:visible;mso-wrap-style:square" from="33147,28727" to="41148,2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LtC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zH8nYlHQM5+AQAA//8DAFBLAQItABQABgAIAAAAIQDb4fbL7gAAAIUBAAATAAAAAAAA&#10;AAAAAAAAAAAAAABbQ29udGVudF9UeXBlc10ueG1sUEsBAi0AFAAGAAgAAAAhAFr0LFu/AAAAFQEA&#10;AAsAAAAAAAAAAAAAAAAAHwEAAF9yZWxzLy5yZWxzUEsBAi0AFAAGAAgAAAAhAITgu0LHAAAA3AAA&#10;AA8AAAAAAAAAAAAAAAAABwIAAGRycy9kb3ducmV2LnhtbFBLBQYAAAAAAwADALcAAAD7AgAAAAA=&#10;"/>
                <v:line id="Line 284" o:spid="_x0000_s1355" style="position:absolute;visibility:visible;mso-wrap-style:square" from="31337,39147" to="37052,39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L4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nB/PxCMgV78AAAD//wMAUEsBAi0AFAAGAAgAAAAhANvh9svuAAAAhQEAABMAAAAAAAAAAAAA&#10;AAAAAAAAAFtDb250ZW50X1R5cGVzXS54bWxQSwECLQAUAAYACAAAACEAWvQsW78AAAAVAQAACwAA&#10;AAAAAAAAAAAAAAAfAQAAX3JlbHMvLnJlbHNQSwECLQAUAAYACAAAACEAIA9i+MMAAADcAAAADwAA&#10;AAAAAAAAAAAAAAAHAgAAZHJzL2Rvd25yZXYueG1sUEsFBgAAAAADAAMAtwAAAPcCAAAAAA==&#10;"/>
                <v:group id="Group 285" o:spid="_x0000_s1356" style="position:absolute;left:21240;top:32823;width:4572;height:2971" coordorigin="2325,9972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<v:rect id="Rectangle 286" o:spid="_x0000_s1357" style="position:absolute;left:2325;top:997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" filled="f" stroked="f">
                    <v:textbox>
                      <w:txbxContent>
                        <w:p w14:paraId="3FB81DB9" w14:textId="77777777" w:rsidR="00BE4FB0" w:rsidRDefault="00BE4FB0" w:rsidP="00BE4FB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287" o:spid="_x0000_s1358" style="position:absolute;visibility:visible;mso-wrap-style:square" from="2490,10068" to="2670,10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fyPxwAAANw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WMpxO4nolHQM4vAAAA//8DAFBLAQItABQABgAIAAAAIQDb4fbL7gAAAIUBAAATAAAAAAAA&#10;AAAAAAAAAAAAAABbQ29udGVudF9UeXBlc10ueG1sUEsBAi0AFAAGAAgAAAAhAFr0LFu/AAAAFQEA&#10;AAsAAAAAAAAAAAAAAAAAHwEAAF9yZWxzLy5yZWxzUEsBAi0AFAAGAAgAAAAhANDd/I/HAAAA3AAA&#10;AA8AAAAAAAAAAAAAAAAABwIAAGRycy9kb3ducmV2LnhtbFBLBQYAAAAAAwADALcAAAD7AgAAAAA=&#10;"/>
                </v:group>
                <v:group id="Group 288" o:spid="_x0000_s1359" style="position:absolute;left:23526;top:32689;width:4572;height:2972" coordorigin="2325,9972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<v:rect id="Rectangle 289" o:spid="_x0000_s1360" style="position:absolute;left:2325;top:997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" filled="f" stroked="f">
                    <v:textbox>
                      <w:txbxContent>
                        <w:p w14:paraId="1731030D" w14:textId="77777777" w:rsidR="00BE4FB0" w:rsidRDefault="00BE4FB0" w:rsidP="00BE4FB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rect>
                  <v:line id="Line 290" o:spid="_x0000_s1361" style="position:absolute;visibility:visible;mso-wrap-style:square" from="2490,10068" to="2670,10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l8XxgAAANw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jOU7idiUdALq8AAAD//wMAUEsBAi0AFAAGAAgAAAAhANvh9svuAAAAhQEAABMAAAAAAAAA&#10;AAAAAAAAAAAAAFtDb250ZW50X1R5cGVzXS54bWxQSwECLQAUAAYACAAAACEAWvQsW78AAAAVAQAA&#10;CwAAAAAAAAAAAAAAAAAfAQAAX3JlbHMvLnJlbHNQSwECLQAUAAYACAAAACEAwKpfF8YAAADcAAAA&#10;DwAAAAAAAAAAAAAAAAAHAgAAZHJzL2Rvd25yZXYueG1sUEsFBgAAAAADAAMAtwAAAPoCAAAAAA==&#10;"/>
                </v:group>
                <v:group id="Group 291" o:spid="_x0000_s1362" style="position:absolute;left:18764;top:32880;width:4572;height:2972" coordorigin="2325,9972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<v:rect id="Rectangle 292" o:spid="_x0000_s1363" style="position:absolute;left:2325;top:997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" filled="f" stroked="f">
                    <v:textbox>
                      <w:txbxContent>
                        <w:p w14:paraId="3ED112C9" w14:textId="77777777" w:rsidR="00BE4FB0" w:rsidRDefault="00BE4FB0" w:rsidP="00BE4FB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293" o:spid="_x0000_s1364" style="position:absolute;visibility:visible;mso-wrap-style:square" from="2490,10068" to="2670,10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tlxgAAANw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AyncH/mXgE5OIPAAD//wMAUEsBAi0AFAAGAAgAAAAhANvh9svuAAAAhQEAABMAAAAAAAAA&#10;AAAAAAAAAAAAAFtDb250ZW50X1R5cGVzXS54bWxQSwECLQAUAAYACAAAACEAWvQsW78AAAAVAQAA&#10;CwAAAAAAAAAAAAAAAAAfAQAAX3JlbHMvLnJlbHNQSwECLQAUAAYACAAAACEAsTXLZcYAAADcAAAA&#10;DwAAAAAAAAAAAAAAAAAHAgAAZHJzL2Rvd25yZXYueG1sUEsFBgAAAAADAAMAtwAAAPoCAAAAAA==&#10;"/>
                </v:group>
                <v:group id="Group 294" o:spid="_x0000_s1365" style="position:absolute;left:33147;top:29718;width:4572;height:2971" coordorigin="2325,9972" coordsize="72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rect id="Rectangle 295" o:spid="_x0000_s1366" style="position:absolute;left:2325;top:997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" filled="f" stroked="f">
                    <v:textbox>
                      <w:txbxContent>
                        <w:p w14:paraId="732DD90F" w14:textId="77777777" w:rsidR="00BE4FB0" w:rsidRDefault="00BE4FB0" w:rsidP="00BE4FB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rect>
                  <v:line id="Line 296" o:spid="_x0000_s1367" style="position:absolute;visibility:visible;mso-wrap-style:square" from="2490,10068" to="2670,10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M/J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WQr/Z+IRkIs/AAAA//8DAFBLAQItABQABgAIAAAAIQDb4fbL7gAAAIUBAAATAAAAAAAA&#10;AAAAAAAAAAAAAABbQ29udGVudF9UeXBlc10ueG1sUEsBAi0AFAAGAAgAAAAhAFr0LFu/AAAAFQEA&#10;AAsAAAAAAAAAAAAAAAAAHwEAAF9yZWxzLy5yZWxzUEsBAi0AFAAGAAgAAAAhADpIz8nHAAAA3AAA&#10;AA8AAAAAAAAAAAAAAAAABwIAAGRycy9kb3ducmV2LnhtbFBLBQYAAAAAAwADALcAAAD7AgAAAAA=&#10;"/>
                </v:group>
                <v:rect id="Rectangle 297" o:spid="_x0000_s1368" style="position:absolute;left:37719;top:35375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/GexQAAANwAAAAPAAAAZHJzL2Rvd25yZXYueG1sRI9Ba8JA&#10;FITvBf/D8gpeim5UK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Dtj/GexQAAANwAAAAP&#10;AAAAAAAAAAAAAAAAAAcCAABkcnMvZG93bnJldi54bWxQSwUGAAAAAAMAAwC3AAAA+QIAAAAA&#10;" filled="f" stroked="f">
                  <v:textbox>
                    <w:txbxContent>
                      <w:p w14:paraId="6135A850" w14:textId="77777777" w:rsidR="00BE4FB0" w:rsidRDefault="00BE4FB0" w:rsidP="00BE4FB0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</w:p>
                      <w:p w14:paraId="6286E0EC" w14:textId="77777777" w:rsidR="00BE4FB0" w:rsidRDefault="00BE4FB0" w:rsidP="00BE4FB0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line id="Line 298" o:spid="_x0000_s1369" style="position:absolute;visibility:visible;mso-wrap-style:square" from="38385,36271" to="39528,3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fIm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Nrt8ibHAAAA3AAA&#10;AA8AAAAAAAAAAAAAAAAABwIAAGRycy9kb3ducmV2LnhtbFBLBQYAAAAAAwADALcAAAD7AgAAAAA=&#10;"/>
                <v:rect id="Rectangle 299" o:spid="_x0000_s1370" style="position:absolute;left:32004;top:39624;width:6858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sxxxQAAANwAAAAPAAAAZHJzL2Rvd25yZXYueG1sRI9Ba8JA&#10;FITvBf/D8gpeim4UL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ANKsxxxQAAANwAAAAP&#10;AAAAAAAAAAAAAAAAAAcCAABkcnMvZG93bnJldi54bWxQSwUGAAAAAAMAAwC3AAAA+QIAAAAA&#10;" filled="f" stroked="f">
                  <v:textbox>
                    <w:txbxContent>
                      <w:p w14:paraId="3710464B" w14:textId="77777777" w:rsidR="00BE4FB0" w:rsidRDefault="00BE4FB0" w:rsidP="00BE4FB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REQ</w:t>
                        </w:r>
                      </w:p>
                      <w:p w14:paraId="06658397" w14:textId="77777777" w:rsidR="00BE4FB0" w:rsidRDefault="00BE4FB0" w:rsidP="00BE4FB0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line id="Line 300" o:spid="_x0000_s1371" style="position:absolute;visibility:visible;mso-wrap-style:square" from="37719,3962" to="37719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8nK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SeHvTDwCcvELAAD//wMAUEsBAi0AFAAGAAgAAAAhANvh9svuAAAAhQEAABMAAAAAAAAA&#10;AAAAAAAAAAAAAFtDb250ZW50X1R5cGVzXS54bWxQSwECLQAUAAYACAAAACEAWvQsW78AAAAVAQAA&#10;CwAAAAAAAAAAAAAAAAAfAQAAX3JlbHMvLnJlbHNQSwECLQAUAAYACAAAACEARXPJysYAAADcAAAA&#10;DwAAAAAAAAAAAAAAAAAHAgAAZHJzL2Rvd25yZXYueG1sUEsFBgAAAAADAAMAtwAAAPoCAAAAAA==&#10;"/>
                <v:line id="Line 301" o:spid="_x0000_s1372" style="position:absolute;visibility:visible;mso-wrap-style:square" from="34290,10896" to="37719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xR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8Qv8nYlHQM5+AQAA//8DAFBLAQItABQABgAIAAAAIQDb4fbL7gAAAIUBAAATAAAAAAAA&#10;AAAAAAAAAAAAAABbQ29udGVudF9UeXBlc10ueG1sUEsBAi0AFAAGAAgAAAAhAFr0LFu/AAAAFQEA&#10;AAsAAAAAAAAAAAAAAAAAHwEAAF9yZWxzLy5yZWxzUEsBAi0AFAAGAAgAAAAhACo/bFHHAAAA3AAA&#10;AA8AAAAAAAAAAAAAAAAABwIAAGRycy9kb3ducmV2LnhtbFBLBQYAAAAAAwADALcAAAD7AgAAAAA=&#10;"/>
                <v:line id="Line 302" o:spid="_x0000_s1373" style="position:absolute;visibility:visible;mso-wrap-style:square" from="34290,20802" to="37719,20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gj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0Na6NZ+IRkMtfAAAA//8DAFBLAQItABQABgAIAAAAIQDb4fbL7gAAAIUBAAATAAAAAAAAAAAA&#10;AAAAAAAAAABbQ29udGVudF9UeXBlc10ueG1sUEsBAi0AFAAGAAgAAAAhAFr0LFu/AAAAFQEAAAsA&#10;AAAAAAAAAAAAAAAAHwEAAF9yZWxzLy5yZWxzUEsBAi0AFAAGAAgAAAAhAFug+CPEAAAA3AAAAA8A&#10;AAAAAAAAAAAAAAAABwIAAGRycy9kb3ducmV2LnhtbFBLBQYAAAAAAwADALcAAAD4AgAAAAA=&#10;"/>
                <v:line id="Line 303" o:spid="_x0000_s1374" style="position:absolute;visibility:visible;mso-wrap-style:square" from="51435,3962" to="51435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F24xgAAANw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LxZALXM/EIyNkFAAD//wMAUEsBAi0AFAAGAAgAAAAhANvh9svuAAAAhQEAABMAAAAAAAAA&#10;AAAAAAAAAAAAAFtDb250ZW50X1R5cGVzXS54bWxQSwECLQAUAAYACAAAACEAWvQsW78AAAAVAQAA&#10;CwAAAAAAAAAAAAAAAAAfAQAAX3JlbHMvLnJlbHNQSwECLQAUAAYACAAAACEANOxduMYAAADcAAAA&#10;DwAAAAAAAAAAAAAAAAAHAgAAZHJzL2Rvd25yZXYueG1sUEsFBgAAAAADAAMAtwAAAPoCAAAAAA==&#10;"/>
                <v:line id="Line 304" o:spid="_x0000_s1375" style="position:absolute;visibility:visible;mso-wrap-style:square" from="48006,10896" to="51435,10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W4/wwAAANw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glcX48E4+AnP0DAAD//wMAUEsBAi0AFAAGAAgAAAAhANvh9svuAAAAhQEAABMAAAAAAAAAAAAA&#10;AAAAAAAAAFtDb250ZW50X1R5cGVzXS54bWxQSwECLQAUAAYACAAAACEAWvQsW78AAAAVAQAACwAA&#10;AAAAAAAAAAAAAAAfAQAAX3JlbHMvLnJlbHNQSwECLQAUAAYACAAAACEAOz1uP8MAAADcAAAADwAA&#10;AAAAAAAAAAAAAAAHAgAAZHJzL2Rvd25yZXYueG1sUEsFBgAAAAADAAMAtwAAAPcCAAAAAA==&#10;"/>
                <v:line id="Line 305" o:spid="_x0000_s1376" style="position:absolute;visibility:visible;mso-wrap-style:square" from="48006,20802" to="51435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<v:rect id="Rectangle 306" o:spid="_x0000_s1377" style="position:absolute;left:18288;top:46558;width:1600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" filled="f" stroked="f">
                  <v:textbox>
                    <w:txbxContent>
                      <w:p w14:paraId="6AB50355" w14:textId="4D4B28C9" w:rsidR="00BE4FB0" w:rsidRDefault="00BE4FB0" w:rsidP="00BE4FB0"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：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器逻辑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bookmarkEnd w:id="0"/>
    </w:p>
    <w:p w14:paraId="51F3E6F1" w14:textId="77777777" w:rsidR="00BE4FB0" w:rsidRDefault="00BE4FB0" w:rsidP="004E3596">
      <w:pPr>
        <w:ind w:firstLineChars="200" w:firstLine="420"/>
        <w:rPr>
          <w:rFonts w:ascii="宋体" w:hAnsi="宋体"/>
        </w:rPr>
      </w:pPr>
    </w:p>
    <w:p w14:paraId="46D11CFD" w14:textId="77777777" w:rsidR="00BE4FB0" w:rsidRDefault="00BE4FB0" w:rsidP="004E3596">
      <w:pPr>
        <w:ind w:firstLineChars="200" w:firstLine="420"/>
        <w:rPr>
          <w:rFonts w:ascii="宋体" w:hAnsi="宋体"/>
        </w:rPr>
      </w:pPr>
    </w:p>
    <w:p w14:paraId="63E35BE1" w14:textId="77777777" w:rsidR="00BE4FB0" w:rsidRDefault="00BE4FB0" w:rsidP="004E3596">
      <w:pPr>
        <w:ind w:firstLineChars="200" w:firstLine="420"/>
        <w:rPr>
          <w:rFonts w:ascii="宋体" w:hAnsi="宋体"/>
        </w:rPr>
      </w:pPr>
    </w:p>
    <w:p w14:paraId="14169EFB" w14:textId="77777777" w:rsidR="00BE4FB0" w:rsidRDefault="00BE4FB0">
      <w:pPr>
        <w:widowControl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3897BCCE" w14:textId="2448B363" w:rsidR="004E3596" w:rsidRDefault="004E3596" w:rsidP="004E359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习题6、某机地址总线16位A</w:t>
      </w:r>
      <w:r>
        <w:rPr>
          <w:rFonts w:ascii="宋体" w:hAnsi="宋体" w:hint="eastAsia"/>
          <w:vertAlign w:val="subscript"/>
        </w:rPr>
        <w:t>15</w:t>
      </w:r>
      <w:r>
        <w:rPr>
          <w:rFonts w:ascii="宋体" w:hAnsi="宋体" w:hint="eastAsia"/>
        </w:rPr>
        <w:t>～A</w:t>
      </w:r>
      <w:r>
        <w:rPr>
          <w:rFonts w:ascii="宋体" w:hAnsi="宋体" w:hint="eastAsia"/>
          <w:vertAlign w:val="subscript"/>
        </w:rPr>
        <w:t>0</w:t>
      </w:r>
      <w:r>
        <w:rPr>
          <w:rFonts w:ascii="宋体" w:hAnsi="宋体" w:hint="eastAsia"/>
        </w:rPr>
        <w:t>（低），访存空间64KB。外围设备与主存统一编址，即将外围设备接口中有关寄存器与主存单元统一编址，I/O空间占用FC00～FFFF。现用2164构成主存储器，请设计并画出该存储器逻辑图，</w:t>
      </w:r>
      <w:proofErr w:type="gramStart"/>
      <w:r>
        <w:rPr>
          <w:rFonts w:ascii="宋体" w:hAnsi="宋体" w:hint="eastAsia"/>
        </w:rPr>
        <w:t>并画明芯片</w:t>
      </w:r>
      <w:proofErr w:type="gramEnd"/>
      <w:r>
        <w:rPr>
          <w:rFonts w:ascii="宋体" w:hAnsi="宋体" w:hint="eastAsia"/>
        </w:rPr>
        <w:t>地址线与总线的连接逻辑，以及行选信号与列选信号的逻辑式，使访问外设时</w:t>
      </w:r>
      <w:proofErr w:type="gramStart"/>
      <w:r>
        <w:rPr>
          <w:rFonts w:ascii="宋体" w:hAnsi="宋体" w:hint="eastAsia"/>
        </w:rPr>
        <w:t>不访问</w:t>
      </w:r>
      <w:proofErr w:type="gramEnd"/>
      <w:r>
        <w:rPr>
          <w:rFonts w:ascii="宋体" w:hAnsi="宋体" w:hint="eastAsia"/>
        </w:rPr>
        <w:t>主存。</w:t>
      </w:r>
    </w:p>
    <w:p w14:paraId="3032F8EA" w14:textId="77777777" w:rsidR="004E3596" w:rsidRDefault="004E3596" w:rsidP="004E3596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解题分析：由I/O所占用的地址空间为FC00～FFFF，即：</w:t>
      </w:r>
    </w:p>
    <w:p w14:paraId="2E83E6D3" w14:textId="77777777" w:rsidR="004E3596" w:rsidRDefault="004E3596" w:rsidP="004E3596">
      <w:pPr>
        <w:ind w:left="360"/>
        <w:outlineLvl w:val="0"/>
        <w:rPr>
          <w:rFonts w:ascii="宋体" w:hAnsi="宋体"/>
        </w:rPr>
      </w:pPr>
      <w:r>
        <w:rPr>
          <w:rFonts w:ascii="宋体" w:hAnsi="宋体" w:hint="eastAsia"/>
        </w:rPr>
        <w:t xml:space="preserve">      A</w:t>
      </w:r>
      <w:smartTag w:uri="urn:schemas-microsoft-com:office:smarttags" w:element="chmetcnv">
        <w:smartTagPr>
          <w:attr w:name="UnitName" w:val="a"/>
          <w:attr w:name="SourceValue" w:val="15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5</w:t>
        </w:r>
        <w:r>
          <w:rPr>
            <w:rFonts w:ascii="宋体" w:hAnsi="宋体" w:hint="eastAsia"/>
          </w:rPr>
          <w:t xml:space="preserve"> A</w:t>
        </w:r>
      </w:smartTag>
      <w:smartTag w:uri="urn:schemas-microsoft-com:office:smarttags" w:element="chmetcnv">
        <w:smartTagPr>
          <w:attr w:name="UnitName" w:val="a"/>
          <w:attr w:name="SourceValue" w:val="14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4</w:t>
        </w:r>
        <w:r>
          <w:rPr>
            <w:rFonts w:ascii="宋体" w:hAnsi="宋体" w:hint="eastAsia"/>
          </w:rPr>
          <w:t xml:space="preserve"> A</w:t>
        </w:r>
      </w:smartTag>
      <w:smartTag w:uri="urn:schemas-microsoft-com:office:smarttags" w:element="chmetcnv">
        <w:smartTagPr>
          <w:attr w:name="UnitName" w:val="a"/>
          <w:attr w:name="SourceValue" w:val="13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3</w:t>
        </w:r>
        <w:r>
          <w:rPr>
            <w:rFonts w:ascii="宋体" w:hAnsi="宋体" w:hint="eastAsia"/>
          </w:rPr>
          <w:t xml:space="preserve"> A</w:t>
        </w:r>
      </w:smartTag>
      <w:smartTag w:uri="urn:schemas-microsoft-com:office:smarttags" w:element="chmetcnv">
        <w:smartTagPr>
          <w:attr w:name="UnitName" w:val="a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2</w:t>
        </w:r>
        <w:r>
          <w:rPr>
            <w:rFonts w:ascii="宋体" w:hAnsi="宋体" w:hint="eastAsia"/>
          </w:rPr>
          <w:t xml:space="preserve"> 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1</w:t>
        </w:r>
        <w:r>
          <w:rPr>
            <w:rFonts w:ascii="宋体" w:hAnsi="宋体" w:hint="eastAsia"/>
          </w:rPr>
          <w:t xml:space="preserve"> A</w:t>
        </w:r>
      </w:smartTag>
      <w:smartTag w:uri="urn:schemas-microsoft-com:office:smarttags" w:element="chmetcnv">
        <w:smartTagPr>
          <w:attr w:name="UnitName" w:val="a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0</w:t>
        </w:r>
        <w:r>
          <w:rPr>
            <w:rFonts w:ascii="宋体" w:hAnsi="宋体" w:hint="eastAsia"/>
          </w:rPr>
          <w:t xml:space="preserve"> A</w:t>
        </w:r>
      </w:smartTag>
      <w:r>
        <w:rPr>
          <w:rFonts w:ascii="宋体" w:hAnsi="宋体" w:hint="eastAsia"/>
          <w:vertAlign w:val="subscript"/>
        </w:rPr>
        <w:t>9</w:t>
      </w:r>
      <w:r>
        <w:rPr>
          <w:rFonts w:ascii="宋体" w:hAnsi="宋体" w:hint="eastAsia"/>
        </w:rPr>
        <w:t xml:space="preserve"> ……A</w:t>
      </w:r>
      <w:r>
        <w:rPr>
          <w:rFonts w:ascii="宋体" w:hAnsi="宋体" w:hint="eastAsia"/>
          <w:vertAlign w:val="subscript"/>
        </w:rPr>
        <w:t>0</w:t>
      </w:r>
    </w:p>
    <w:p w14:paraId="153B00E0" w14:textId="409457B9" w:rsidR="004E3596" w:rsidRDefault="004E3596" w:rsidP="004E3596">
      <w:pPr>
        <w:ind w:left="36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D7B039" wp14:editId="4D0E81BF">
                <wp:simplePos x="0" y="0"/>
                <wp:positionH relativeFrom="column">
                  <wp:posOffset>2217420</wp:posOffset>
                </wp:positionH>
                <wp:positionV relativeFrom="paragraph">
                  <wp:posOffset>146685</wp:posOffset>
                </wp:positionV>
                <wp:extent cx="0" cy="297180"/>
                <wp:effectExtent l="7620" t="9525" r="11430" b="7620"/>
                <wp:wrapNone/>
                <wp:docPr id="103" name="直接连接符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866DE5" id="直接连接符 10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6pt,11.55pt" to="174.6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">
                <v:stroke dashstyle="dash"/>
              </v:line>
            </w:pict>
          </mc:Fallback>
        </mc:AlternateContent>
      </w:r>
      <w:r>
        <w:rPr>
          <w:rFonts w:ascii="宋体" w:hAnsi="宋体" w:hint="eastAsia"/>
        </w:rPr>
        <w:t xml:space="preserve">      1  1   </w:t>
      </w:r>
      <w:proofErr w:type="gramStart"/>
      <w:r>
        <w:rPr>
          <w:rFonts w:ascii="宋体" w:hAnsi="宋体" w:hint="eastAsia"/>
        </w:rPr>
        <w:t xml:space="preserve">1  1  1  1  </w:t>
      </w:r>
      <w:proofErr w:type="gramEnd"/>
      <w:r>
        <w:rPr>
          <w:rFonts w:ascii="宋体" w:hAnsi="宋体" w:hint="eastAsia"/>
        </w:rPr>
        <w:t>0 ……0</w:t>
      </w:r>
    </w:p>
    <w:p w14:paraId="139D4B26" w14:textId="77777777" w:rsidR="004E3596" w:rsidRDefault="004E3596" w:rsidP="004E3596">
      <w:pPr>
        <w:ind w:left="360"/>
        <w:rPr>
          <w:rFonts w:ascii="宋体" w:hAnsi="宋体"/>
        </w:rPr>
      </w:pPr>
    </w:p>
    <w:p w14:paraId="1458A602" w14:textId="77777777" w:rsidR="004E3596" w:rsidRDefault="004E3596" w:rsidP="004E3596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     1  1   </w:t>
      </w:r>
      <w:proofErr w:type="gramStart"/>
      <w:r>
        <w:rPr>
          <w:rFonts w:ascii="宋体" w:hAnsi="宋体" w:hint="eastAsia"/>
        </w:rPr>
        <w:t xml:space="preserve">1  1  1  1  </w:t>
      </w:r>
      <w:proofErr w:type="gramEnd"/>
      <w:r>
        <w:rPr>
          <w:rFonts w:ascii="宋体" w:hAnsi="宋体" w:hint="eastAsia"/>
        </w:rPr>
        <w:t>1 ……1</w:t>
      </w:r>
    </w:p>
    <w:p w14:paraId="27E54CDB" w14:textId="77777777" w:rsidR="004E3596" w:rsidRDefault="004E3596" w:rsidP="004E359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可知，I/O占用了10位地址空间，所以I/O的单元数为1K字节。因此，主存的地址空间为63KB。2164为64K×1位容量的芯片，因此需8块2164芯片构成主存储器。</w:t>
      </w:r>
    </w:p>
    <w:p w14:paraId="22C234E4" w14:textId="6972D7D7" w:rsidR="004E3596" w:rsidRDefault="004E3596" w:rsidP="004E3596">
      <w:pPr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1890318F" wp14:editId="67EF7BF2">
                <wp:extent cx="5905500" cy="4853940"/>
                <wp:effectExtent l="0" t="38100" r="0" b="3810"/>
                <wp:docPr id="102" name="画布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485775" y="4202430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905000" y="395605"/>
                            <a:ext cx="1371600" cy="2378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7ABC25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2D907976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1A9074AD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32D8CC01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42171892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0B165ED7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744105F7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7D8EC6D8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696F3EE2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64K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14:paraId="6BCC4C06" w14:textId="77777777" w:rsidR="004E3596" w:rsidRDefault="004E3596" w:rsidP="004E3596">
                              <w:pPr>
                                <w:spacing w:line="440" w:lineRule="exact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905000" y="69342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905000" y="99060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905000" y="128778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905000" y="158496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05000" y="188214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905000" y="217932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905000" y="247650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219200" y="396240"/>
                            <a:ext cx="3429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70DFB1" w14:textId="77777777" w:rsidR="004E3596" w:rsidRDefault="004E3596" w:rsidP="004E3596"/>
                            <w:p w14:paraId="47425F2B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地</w:t>
                              </w:r>
                            </w:p>
                            <w:p w14:paraId="5849D49A" w14:textId="77777777" w:rsidR="004E3596" w:rsidRDefault="004E3596" w:rsidP="004E3596"/>
                            <w:p w14:paraId="236E0BF0" w14:textId="77777777" w:rsidR="004E3596" w:rsidRDefault="004E3596" w:rsidP="004E3596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址</w:t>
                              </w:r>
                              <w:proofErr w:type="gramEnd"/>
                            </w:p>
                            <w:p w14:paraId="4FCCB08E" w14:textId="77777777" w:rsidR="004E3596" w:rsidRDefault="004E3596" w:rsidP="004E3596"/>
                            <w:p w14:paraId="7A9E2487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锁</w:t>
                              </w:r>
                            </w:p>
                            <w:p w14:paraId="1FEC534B" w14:textId="77777777" w:rsidR="004E3596" w:rsidRDefault="004E3596" w:rsidP="004E3596"/>
                            <w:p w14:paraId="48442EA6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存</w:t>
                              </w:r>
                            </w:p>
                            <w:p w14:paraId="7ABE7E4D" w14:textId="77777777" w:rsidR="004E3596" w:rsidRDefault="004E3596" w:rsidP="004E3596"/>
                            <w:p w14:paraId="790054AB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1562100" y="1485900"/>
                            <a:ext cx="342900" cy="198120"/>
                          </a:xfrm>
                          <a:prstGeom prst="rightArrow">
                            <a:avLst>
                              <a:gd name="adj1" fmla="val 50000"/>
                              <a:gd name="adj2" fmla="val 43269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5400675" y="99060"/>
                            <a:ext cx="228600" cy="2872740"/>
                          </a:xfrm>
                          <a:prstGeom prst="upDownArrow">
                            <a:avLst>
                              <a:gd name="adj1" fmla="val 50000"/>
                              <a:gd name="adj2" fmla="val 251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333500" y="3169920"/>
                            <a:ext cx="5715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5B6A98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行时钟</w:t>
                              </w:r>
                            </w:p>
                            <w:p w14:paraId="57150A68" w14:textId="77777777" w:rsidR="004E3596" w:rsidRPr="00981FDF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缓冲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247900" y="3169920"/>
                            <a:ext cx="5715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0210A0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列时钟</w:t>
                              </w:r>
                            </w:p>
                            <w:p w14:paraId="6944902E" w14:textId="77777777" w:rsidR="004E3596" w:rsidRPr="00981FDF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缓冲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3390900" y="3169920"/>
                            <a:ext cx="6858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7271AD" w14:textId="77777777" w:rsidR="004E3596" w:rsidRPr="00981FDF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写允许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时钟缓冲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62000" y="326898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019300" y="34671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019300" y="346710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876300" y="376428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048000" y="35661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3048000" y="356616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104900" y="3863340"/>
                            <a:ext cx="1943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905000" y="326898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3500" y="277368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333500" y="3070860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2019300" y="307086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7800" y="277368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447800" y="2971800"/>
                            <a:ext cx="3314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2819400" y="3268980"/>
                            <a:ext cx="571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62300" y="297180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4648200" y="396240"/>
                            <a:ext cx="4572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D872EF" w14:textId="77777777" w:rsidR="004E3596" w:rsidRDefault="004E3596" w:rsidP="004E3596"/>
                            <w:p w14:paraId="39BE255F" w14:textId="77777777" w:rsidR="004E3596" w:rsidRDefault="004E3596" w:rsidP="004E3596"/>
                            <w:p w14:paraId="4EAC92BD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输</w:t>
                              </w:r>
                            </w:p>
                            <w:p w14:paraId="4D8645B6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入</w:t>
                              </w:r>
                              <w:r>
                                <w:rPr>
                                  <w:rFonts w:hint="eastAsia"/>
                                </w:rPr>
                                <w:t>/</w:t>
                              </w:r>
                            </w:p>
                            <w:p w14:paraId="332D23EB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输</w:t>
                              </w:r>
                            </w:p>
                            <w:p w14:paraId="65C7CF2D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出</w:t>
                              </w:r>
                            </w:p>
                            <w:p w14:paraId="3D63E543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缓</w:t>
                              </w:r>
                            </w:p>
                            <w:p w14:paraId="3C5F151B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冲</w:t>
                              </w:r>
                            </w:p>
                            <w:p w14:paraId="26B97784" w14:textId="77777777" w:rsidR="004E3596" w:rsidRDefault="004E3596" w:rsidP="004E3596">
                              <w:r>
                                <w:rPr>
                                  <w:rFonts w:hint="eastAsia"/>
                                </w:rPr>
                                <w:t>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3619500" y="396240"/>
                            <a:ext cx="6858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32454B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0168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I/O</w:t>
                              </w:r>
                              <w:r w:rsidRPr="0020168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控制</w:t>
                              </w:r>
                            </w:p>
                            <w:p w14:paraId="319943E2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5FCE15AF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0022B996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4F366F41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7657008E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02BD3E0D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310232F1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3C692690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28F93915" w14:textId="77777777" w:rsidR="004E3596" w:rsidRDefault="004E3596" w:rsidP="004E359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14:paraId="7C0F9B24" w14:textId="77777777" w:rsidR="004E3596" w:rsidRPr="0020168F" w:rsidRDefault="004E3596" w:rsidP="004E3596">
                              <w:pPr>
                                <w:spacing w:line="40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I/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控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3619500" y="69342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619500" y="99060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3619500" y="128778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619500" y="158496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619500" y="188214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619500" y="217932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3619500" y="247650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33800" y="83058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3276600" y="1485900"/>
                            <a:ext cx="342900" cy="198120"/>
                          </a:xfrm>
                          <a:prstGeom prst="leftRightArrow">
                            <a:avLst>
                              <a:gd name="adj1" fmla="val 50000"/>
                              <a:gd name="adj2" fmla="val 3461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876300" y="59436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876300" y="89154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876300" y="118872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876300" y="148526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876300" y="168402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876300" y="198056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876300" y="227774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876300" y="257492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1219200" y="5943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1562100" y="59436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1676400" y="99060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1676400" y="99060"/>
                            <a:ext cx="2286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3962400" y="9906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4305300" y="4953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4305300" y="5943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60"/>
                        <wps:cNvSpPr>
                          <a:spLocks noChangeArrowheads="1"/>
                        </wps:cNvSpPr>
                        <wps:spPr bwMode="auto">
                          <a:xfrm>
                            <a:off x="5105400" y="1386840"/>
                            <a:ext cx="342900" cy="198120"/>
                          </a:xfrm>
                          <a:prstGeom prst="leftRightArrow">
                            <a:avLst>
                              <a:gd name="adj1" fmla="val 50000"/>
                              <a:gd name="adj2" fmla="val 3461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4305300" y="257556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2"/>
                        <wps:cNvCnPr>
                          <a:cxnSpLocks noChangeShapeType="1"/>
                        </wps:cNvCnPr>
                        <wps:spPr bwMode="auto">
                          <a:xfrm flipH="1">
                            <a:off x="4305300" y="267462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4762500" y="277368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1100" y="2773680"/>
                            <a:ext cx="0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4076700" y="336804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857250" y="36766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F6080D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876300" y="66484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6971D2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876300" y="96202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BC3F5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876300" y="125920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A75F36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876300" y="145732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2CCACC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876300" y="175450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DD3EE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876300" y="205168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4F869A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876300" y="235839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F8AB67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8A34C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895350" y="305181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56A12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R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914400" y="354330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2DD9A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A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990600" y="312293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90600" y="362331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76300" y="387286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304800" y="128778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304800" y="3566160"/>
                            <a:ext cx="2286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304800" y="4061460"/>
                            <a:ext cx="2286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33400" y="37642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762000" y="3268980"/>
                            <a:ext cx="635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762000" y="3813175"/>
                            <a:ext cx="4572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C8631F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W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76200" y="237744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76200" y="2377440"/>
                            <a:ext cx="635" cy="1882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76200" y="376428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76200" y="42595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90550" y="425958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419100" y="594360"/>
                            <a:ext cx="371475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38D57D" w14:textId="77777777" w:rsidR="004E3596" w:rsidRDefault="004E3596" w:rsidP="004E3596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DD126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DD126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┊</w:t>
                              </w:r>
                            </w:p>
                            <w:p w14:paraId="6A62FB7E" w14:textId="77777777" w:rsidR="004E3596" w:rsidRPr="00DD1264" w:rsidRDefault="004E3596" w:rsidP="004E359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DD1264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 w:hint="eastAsia"/>
                                  <w:sz w:val="18"/>
                                  <w:szCs w:val="18"/>
                                  <w:vertAlign w:val="subscript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0" y="2377440"/>
                            <a:ext cx="6858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61979" w14:textId="77777777" w:rsidR="004E3596" w:rsidRPr="00B07DB7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5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A</w:t>
                              </w:r>
                              <w:r w:rsidRPr="00B07DB7">
                                <w:rPr>
                                  <w:rFonts w:ascii="Arial" w:hAnsi="Arial" w:cs="Arial"/>
                                  <w:sz w:val="18"/>
                                  <w:szCs w:val="18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Line 9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050" y="3169920"/>
                            <a:ext cx="11430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93"/>
                        <wps:cNvCnPr>
                          <a:cxnSpLocks noChangeShapeType="1"/>
                        </wps:cNvCnPr>
                        <wps:spPr bwMode="auto">
                          <a:xfrm flipH="1">
                            <a:off x="123825" y="3716655"/>
                            <a:ext cx="11430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4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300" y="4160520"/>
                            <a:ext cx="11430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876300" y="4137660"/>
                            <a:ext cx="10287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0DCA7" w14:textId="77777777" w:rsidR="004E3596" w:rsidRPr="008A34C6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至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I/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接口芯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5257800" y="297180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9EF83" w14:textId="77777777" w:rsidR="004E3596" w:rsidRPr="00B07DB7" w:rsidRDefault="004E3596" w:rsidP="004E359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～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952500" y="3268980"/>
                            <a:ext cx="635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98"/>
                        <wps:cNvSpPr>
                          <a:spLocks noChangeArrowheads="1"/>
                        </wps:cNvSpPr>
                        <wps:spPr bwMode="auto">
                          <a:xfrm>
                            <a:off x="647700" y="0"/>
                            <a:ext cx="228600" cy="2674620"/>
                          </a:xfrm>
                          <a:prstGeom prst="upArrow">
                            <a:avLst>
                              <a:gd name="adj1" fmla="val 50000"/>
                              <a:gd name="adj2" fmla="val 2925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2057400" y="4556760"/>
                            <a:ext cx="13716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1ABB6E" w14:textId="7820C020" w:rsidR="004E3596" w:rsidRDefault="004E3596" w:rsidP="004E3596"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 w:rsidR="00BE4FB0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：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存储器逻辑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90318F" id="画布 102" o:spid="_x0000_s1378" editas="canvas" style="width:465pt;height:382.2pt;mso-position-horizontal-relative:char;mso-position-vertical-relative:line" coordsize="59055,48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">
                <v:shape id="_x0000_s1379" type="#_x0000_t75" style="position:absolute;width:59055;height:48539;visibility:visible;mso-wrap-style:square">
                  <v:fill o:detectmouseclick="t"/>
                  <v:path o:connecttype="none"/>
                </v:shape>
                <v:oval id="Oval 4" o:spid="_x0000_s1380" style="position:absolute;left:4857;top:42024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<v:rect id="Rectangle 5" o:spid="_x0000_s1381" style="position:absolute;left:19050;top:3956;width:13716;height:23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67ABC25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2D907976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1A9074AD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32D8CC01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42171892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0B165ED7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744105F7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7D8EC6D8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696F3EE2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64K</w:t>
                        </w:r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14:paraId="6BCC4C06" w14:textId="77777777" w:rsidR="004E3596" w:rsidRDefault="004E3596" w:rsidP="004E3596">
                        <w:pPr>
                          <w:spacing w:line="440" w:lineRule="exact"/>
                          <w:jc w:val="center"/>
                        </w:pPr>
                      </w:p>
                    </w:txbxContent>
                  </v:textbox>
                </v:rect>
                <v:line id="Line 6" o:spid="_x0000_s1382" style="position:absolute;visibility:visible;mso-wrap-style:square" from="19050,6934" to="32766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7" o:spid="_x0000_s1383" style="position:absolute;visibility:visible;mso-wrap-style:square" from="19050,9906" to="32766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Line 8" o:spid="_x0000_s1384" style="position:absolute;visibility:visible;mso-wrap-style:square" from="19050,12877" to="32766,1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9" o:spid="_x0000_s1385" style="position:absolute;visibility:visible;mso-wrap-style:square" from="19050,15849" to="32766,15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0" o:spid="_x0000_s1386" style="position:absolute;flip:y;visibility:visible;mso-wrap-style:square" from="19050,18821" to="32766,18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1" o:spid="_x0000_s1387" style="position:absolute;visibility:visible;mso-wrap-style:square" from="19050,21793" to="32766,21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12" o:spid="_x0000_s1388" style="position:absolute;visibility:visible;mso-wrap-style:square" from="19050,24765" to="32766,24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rect id="Rectangle 13" o:spid="_x0000_s1389" style="position:absolute;left:12192;top:3962;width:3429;height:2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>
                  <v:textbox>
                    <w:txbxContent>
                      <w:p w14:paraId="2A70DFB1" w14:textId="77777777" w:rsidR="004E3596" w:rsidRDefault="004E3596" w:rsidP="004E3596"/>
                      <w:p w14:paraId="47425F2B" w14:textId="77777777" w:rsidR="004E3596" w:rsidRDefault="004E3596" w:rsidP="004E3596">
                        <w:r>
                          <w:rPr>
                            <w:rFonts w:hint="eastAsia"/>
                          </w:rPr>
                          <w:t>地</w:t>
                        </w:r>
                      </w:p>
                      <w:p w14:paraId="5849D49A" w14:textId="77777777" w:rsidR="004E3596" w:rsidRDefault="004E3596" w:rsidP="004E3596"/>
                      <w:p w14:paraId="236E0BF0" w14:textId="77777777" w:rsidR="004E3596" w:rsidRDefault="004E3596" w:rsidP="004E3596">
                        <w:proofErr w:type="gramStart"/>
                        <w:r>
                          <w:rPr>
                            <w:rFonts w:hint="eastAsia"/>
                          </w:rPr>
                          <w:t>址</w:t>
                        </w:r>
                        <w:proofErr w:type="gramEnd"/>
                      </w:p>
                      <w:p w14:paraId="4FCCB08E" w14:textId="77777777" w:rsidR="004E3596" w:rsidRDefault="004E3596" w:rsidP="004E3596"/>
                      <w:p w14:paraId="7A9E2487" w14:textId="77777777" w:rsidR="004E3596" w:rsidRDefault="004E3596" w:rsidP="004E3596">
                        <w:r>
                          <w:rPr>
                            <w:rFonts w:hint="eastAsia"/>
                          </w:rPr>
                          <w:t>锁</w:t>
                        </w:r>
                      </w:p>
                      <w:p w14:paraId="1FEC534B" w14:textId="77777777" w:rsidR="004E3596" w:rsidRDefault="004E3596" w:rsidP="004E3596"/>
                      <w:p w14:paraId="48442EA6" w14:textId="77777777" w:rsidR="004E3596" w:rsidRDefault="004E3596" w:rsidP="004E3596">
                        <w:r>
                          <w:rPr>
                            <w:rFonts w:hint="eastAsia"/>
                          </w:rPr>
                          <w:t>存</w:t>
                        </w:r>
                      </w:p>
                      <w:p w14:paraId="7ABE7E4D" w14:textId="77777777" w:rsidR="004E3596" w:rsidRDefault="004E3596" w:rsidP="004E3596"/>
                      <w:p w14:paraId="790054AB" w14:textId="77777777" w:rsidR="004E3596" w:rsidRDefault="004E3596" w:rsidP="004E3596">
                        <w:r>
                          <w:rPr>
                            <w:rFonts w:hint="eastAsia"/>
                          </w:rPr>
                          <w:t>器</w:t>
                        </w:r>
                      </w:p>
                    </w:txbxContent>
                  </v:textbox>
                </v:re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4" o:spid="_x0000_s1390" type="#_x0000_t13" style="position:absolute;left:15621;top:14859;width:342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"/>
                <v:shapetype id="_x0000_t70" coordsize="21600,21600" o:spt="70" adj="5400,4320" path="m10800,l21600@0@3@0@3@2,21600@2,10800,21600,0@2@1@2@1@0,0@0xe">
                  <v:stroke joinstyle="miter"/>
                  <v:formulas>
                    <v:f eqn="val #1"/>
                    <v:f eqn="val #0"/>
                    <v:f eqn="sum 21600 0 #1"/>
                    <v:f eqn="sum 21600 0 #0"/>
                    <v:f eqn="prod #1 #0 10800"/>
                    <v:f eqn="sum #1 0 @4"/>
                    <v:f eqn="sum 21600 0 @5"/>
                  </v:formulas>
                  <v:path o:connecttype="custom" o:connectlocs="10800,0;0,@0;@1,10800;0,@2;10800,21600;21600,@2;@3,10800;21600,@0" o:connectangles="270,180,180,180,90,0,0,0" textboxrect="@1,@5,@3,@6"/>
                  <v:handles>
                    <v:h position="#0,#1" xrange="0,10800" yrange="0,10800"/>
                  </v:handles>
                </v:shapetype>
                <v:shape id="AutoShape 15" o:spid="_x0000_s1391" type="#_x0000_t70" style="position:absolute;left:54006;top:990;width:2286;height:28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">
                  <v:textbox style="layout-flow:vertical-ideographic"/>
                </v:shape>
                <v:rect id="Rectangle 16" o:spid="_x0000_s1392" style="position:absolute;left:13335;top:31699;width:5715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>
                  <v:textbox>
                    <w:txbxContent>
                      <w:p w14:paraId="1D5B6A98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行时钟</w:t>
                        </w:r>
                      </w:p>
                      <w:p w14:paraId="57150A68" w14:textId="77777777" w:rsidR="004E3596" w:rsidRPr="00981FDF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缓冲器</w:t>
                        </w:r>
                      </w:p>
                    </w:txbxContent>
                  </v:textbox>
                </v:rect>
                <v:rect id="Rectangle 17" o:spid="_x0000_s1393" style="position:absolute;left:22479;top:31699;width:5715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>
                  <v:textbox>
                    <w:txbxContent>
                      <w:p w14:paraId="0B0210A0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列时钟</w:t>
                        </w:r>
                      </w:p>
                      <w:p w14:paraId="6944902E" w14:textId="77777777" w:rsidR="004E3596" w:rsidRPr="00981FDF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缓冲器</w:t>
                        </w:r>
                      </w:p>
                    </w:txbxContent>
                  </v:textbox>
                </v:rect>
                <v:rect id="Rectangle 18" o:spid="_x0000_s1394" style="position:absolute;left:33909;top:31699;width:685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cj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">
                  <v:textbox>
                    <w:txbxContent>
                      <w:p w14:paraId="197271AD" w14:textId="77777777" w:rsidR="004E3596" w:rsidRPr="00981FDF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写允许</w:t>
                        </w:r>
                        <w:proofErr w:type="gramEnd"/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时钟缓冲器</w:t>
                        </w:r>
                      </w:p>
                    </w:txbxContent>
                  </v:textbox>
                </v:rect>
                <v:line id="Line 19" o:spid="_x0000_s1395" style="position:absolute;visibility:visible;mso-wrap-style:square" from="7620,32689" to="13335,32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<v:stroke endarrow="block"/>
                </v:line>
                <v:line id="Line 20" o:spid="_x0000_s1396" style="position:absolute;visibility:visible;mso-wrap-style:square" from="20193,34671" to="22479,34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<v:stroke endarrow="block"/>
                </v:line>
                <v:line id="Line 21" o:spid="_x0000_s1397" style="position:absolute;visibility:visible;mso-wrap-style:square" from="20193,34671" to="20193,3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22" o:spid="_x0000_s1398" style="position:absolute;visibility:visible;mso-wrap-style:square" from="8763,37642" to="20193,3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line id="Line 23" o:spid="_x0000_s1399" style="position:absolute;visibility:visible;mso-wrap-style:square" from="30480,35661" to="33909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mEZ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OyiYRnEAAAA2wAAAA8A&#10;AAAAAAAAAAAAAAAABwIAAGRycy9kb3ducmV2LnhtbFBLBQYAAAAAAwADALcAAAD4AgAAAAA=&#10;">
                  <v:stroke endarrow="block"/>
                </v:line>
                <v:line id="Line 24" o:spid="_x0000_s1400" style="position:absolute;visibility:visible;mso-wrap-style:square" from="30480,35661" to="30480,38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line id="Line 25" o:spid="_x0000_s1401" style="position:absolute;visibility:visible;mso-wrap-style:square" from="11049,38633" to="30480,38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26" o:spid="_x0000_s1402" style="position:absolute;visibility:visible;mso-wrap-style:square" from="19050,32689" to="22479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<v:stroke endarrow="block"/>
                </v:line>
                <v:line id="Line 27" o:spid="_x0000_s1403" style="position:absolute;flip:y;visibility:visible;mso-wrap-style:square" from="13335,27736" to="13335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">
                  <v:stroke endarrow="block"/>
                </v:line>
                <v:line id="Line 28" o:spid="_x0000_s1404" style="position:absolute;visibility:visible;mso-wrap-style:square" from="13335,30708" to="20193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29" o:spid="_x0000_s1405" style="position:absolute;visibility:visible;mso-wrap-style:square" from="20193,30708" to="20193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">
                  <v:stroke endarrow="oval" endarrowwidth="narrow" endarrowlength="short"/>
                </v:line>
                <v:line id="Line 30" o:spid="_x0000_s1406" style="position:absolute;flip:y;visibility:visible;mso-wrap-style:square" from="14478,27736" to="14478,29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O/+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9kMrlsiAPTiAgAA//8DAFBLAQItABQABgAIAAAAIQDb4fbL7gAAAIUBAAATAAAAAAAAAAAA&#10;AAAAAAAAAABbQ29udGVudF9UeXBlc10ueG1sUEsBAi0AFAAGAAgAAAAhAFr0LFu/AAAAFQEAAAsA&#10;AAAAAAAAAAAAAAAAHwEAAF9yZWxzLy5yZWxzUEsBAi0AFAAGAAgAAAAhAGs07/7EAAAA2wAAAA8A&#10;AAAAAAAAAAAAAAAABwIAAGRycy9kb3ducmV2LnhtbFBLBQYAAAAAAwADALcAAAD4AgAAAAA=&#10;">
                  <v:stroke endarrow="block"/>
                </v:line>
                <v:line id="Line 31" o:spid="_x0000_s1407" style="position:absolute;visibility:visible;mso-wrap-style:square" from="14478,29718" to="47625,2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Line 32" o:spid="_x0000_s1408" style="position:absolute;visibility:visible;mso-wrap-style:square" from="28194,32689" to="33909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<v:stroke endarrow="block"/>
                </v:line>
                <v:line id="Line 33" o:spid="_x0000_s1409" style="position:absolute;flip:y;visibility:visible;mso-wrap-style:square" from="31623,29718" to="31623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">
                  <v:stroke startarrow="oval" startarrowwidth="narrow" startarrowlength="short" endarrow="oval" endarrowwidth="narrow" endarrowlength="short"/>
                </v:line>
                <v:rect id="Rectangle 34" o:spid="_x0000_s1410" style="position:absolute;left:46482;top:3962;width:4572;height:2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>
                  <v:textbox>
                    <w:txbxContent>
                      <w:p w14:paraId="7BD872EF" w14:textId="77777777" w:rsidR="004E3596" w:rsidRDefault="004E3596" w:rsidP="004E3596"/>
                      <w:p w14:paraId="39BE255F" w14:textId="77777777" w:rsidR="004E3596" w:rsidRDefault="004E3596" w:rsidP="004E3596"/>
                      <w:p w14:paraId="4EAC92BD" w14:textId="77777777" w:rsidR="004E3596" w:rsidRDefault="004E3596" w:rsidP="004E3596">
                        <w:r>
                          <w:rPr>
                            <w:rFonts w:hint="eastAsia"/>
                          </w:rPr>
                          <w:t>输</w:t>
                        </w:r>
                      </w:p>
                      <w:p w14:paraId="4D8645B6" w14:textId="77777777" w:rsidR="004E3596" w:rsidRDefault="004E3596" w:rsidP="004E3596">
                        <w:r>
                          <w:rPr>
                            <w:rFonts w:hint="eastAsia"/>
                          </w:rPr>
                          <w:t>入</w:t>
                        </w:r>
                        <w:r>
                          <w:rPr>
                            <w:rFonts w:hint="eastAsia"/>
                          </w:rPr>
                          <w:t>/</w:t>
                        </w:r>
                      </w:p>
                      <w:p w14:paraId="332D23EB" w14:textId="77777777" w:rsidR="004E3596" w:rsidRDefault="004E3596" w:rsidP="004E3596">
                        <w:r>
                          <w:rPr>
                            <w:rFonts w:hint="eastAsia"/>
                          </w:rPr>
                          <w:t>输</w:t>
                        </w:r>
                      </w:p>
                      <w:p w14:paraId="65C7CF2D" w14:textId="77777777" w:rsidR="004E3596" w:rsidRDefault="004E3596" w:rsidP="004E3596">
                        <w:r>
                          <w:rPr>
                            <w:rFonts w:hint="eastAsia"/>
                          </w:rPr>
                          <w:t>出</w:t>
                        </w:r>
                      </w:p>
                      <w:p w14:paraId="3D63E543" w14:textId="77777777" w:rsidR="004E3596" w:rsidRDefault="004E3596" w:rsidP="004E3596">
                        <w:r>
                          <w:rPr>
                            <w:rFonts w:hint="eastAsia"/>
                          </w:rPr>
                          <w:t>缓</w:t>
                        </w:r>
                      </w:p>
                      <w:p w14:paraId="3C5F151B" w14:textId="77777777" w:rsidR="004E3596" w:rsidRDefault="004E3596" w:rsidP="004E3596">
                        <w:r>
                          <w:rPr>
                            <w:rFonts w:hint="eastAsia"/>
                          </w:rPr>
                          <w:t>冲</w:t>
                        </w:r>
                      </w:p>
                      <w:p w14:paraId="26B97784" w14:textId="77777777" w:rsidR="004E3596" w:rsidRDefault="004E3596" w:rsidP="004E3596">
                        <w:r>
                          <w:rPr>
                            <w:rFonts w:hint="eastAsia"/>
                          </w:rPr>
                          <w:t>器</w:t>
                        </w:r>
                      </w:p>
                    </w:txbxContent>
                  </v:textbox>
                </v:rect>
                <v:rect id="Rectangle 35" o:spid="_x0000_s1411" style="position:absolute;left:36195;top:3962;width:6858;height:2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4mK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">
                  <v:textbox>
                    <w:txbxContent>
                      <w:p w14:paraId="6632454B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  <w:r w:rsidRPr="0020168F">
                          <w:rPr>
                            <w:rFonts w:hint="eastAsia"/>
                            <w:sz w:val="18"/>
                            <w:szCs w:val="18"/>
                          </w:rPr>
                          <w:t>I/O</w:t>
                        </w:r>
                        <w:r w:rsidRPr="0020168F">
                          <w:rPr>
                            <w:rFonts w:hint="eastAsia"/>
                            <w:sz w:val="18"/>
                            <w:szCs w:val="18"/>
                          </w:rPr>
                          <w:t>控制</w:t>
                        </w:r>
                      </w:p>
                      <w:p w14:paraId="319943E2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5FCE15AF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0022B996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4F366F41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7657008E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02BD3E0D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310232F1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3C692690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28F93915" w14:textId="77777777" w:rsidR="004E3596" w:rsidRDefault="004E3596" w:rsidP="004E359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14:paraId="7C0F9B24" w14:textId="77777777" w:rsidR="004E3596" w:rsidRPr="0020168F" w:rsidRDefault="004E3596" w:rsidP="004E3596">
                        <w:pPr>
                          <w:spacing w:line="400" w:lineRule="exac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I/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控制</w:t>
                        </w:r>
                      </w:p>
                    </w:txbxContent>
                  </v:textbox>
                </v:rect>
                <v:line id="Line 36" o:spid="_x0000_s1412" style="position:absolute;visibility:visible;mso-wrap-style:square" from="36195,6934" to="43053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line id="Line 37" o:spid="_x0000_s1413" style="position:absolute;visibility:visible;mso-wrap-style:square" from="36195,9906" to="43053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<v:line id="Line 38" o:spid="_x0000_s1414" style="position:absolute;visibility:visible;mso-wrap-style:square" from="36195,12877" to="43053,1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39" o:spid="_x0000_s1415" style="position:absolute;visibility:visible;mso-wrap-style:square" from="36195,15849" to="43053,15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40" o:spid="_x0000_s1416" style="position:absolute;visibility:visible;mso-wrap-style:square" from="36195,18821" to="43053,18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line id="Line 41" o:spid="_x0000_s1417" style="position:absolute;visibility:visible;mso-wrap-style:square" from="36195,21793" to="43053,21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line id="Line 42" o:spid="_x0000_s1418" style="position:absolute;visibility:visible;mso-wrap-style:square" from="36195,24765" to="43053,24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line id="Line 43" o:spid="_x0000_s1419" style="position:absolute;visibility:visible;mso-wrap-style:square" from="37338,8305" to="4191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">
                  <v:stroke dashstyle="dash"/>
                </v:line>
                <v:shapetype id="_x0000_t69" coordsize="21600,21600" o:spt="69" adj="4320,5400" path="m,10800l@0,21600@0@3@2@3@2,21600,21600,10800@2,0@2@1@0@1@0,xe">
                  <v:stroke joinstyle="miter"/>
                  <v:formulas>
                    <v:f eqn="val #0"/>
                    <v:f eqn="val #1"/>
                    <v:f eqn="sum 21600 0 #0"/>
                    <v:f eqn="sum 21600 0 #1"/>
                    <v:f eqn="prod #0 #1 10800"/>
                    <v:f eqn="sum #0 0 @4"/>
                    <v:f eqn="sum 21600 0 @5"/>
                  </v:formulas>
                  <v:path o:connecttype="custom" o:connectlocs="@2,0;10800,@1;@0,0;0,10800;@0,21600;10800,@3;@2,21600;21600,10800" o:connectangles="270,270,270,180,90,90,90,0" textboxrect="@5,@1,@6,@3"/>
                  <v:handles>
                    <v:h position="#0,#1" xrange="0,10800" yrange="0,10800"/>
                  </v:handles>
                </v:shapetype>
                <v:shape id="AutoShape 44" o:spid="_x0000_s1420" type="#_x0000_t69" style="position:absolute;left:32766;top:14859;width:342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"/>
                <v:line id="Line 45" o:spid="_x0000_s1421" style="position:absolute;visibility:visible;mso-wrap-style:square" from="8763,5943" to="12192,5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79VxAAAANsAAAAPAAAAZHJzL2Rvd25yZXYueG1sRI9BawIx&#10;FITvhf6H8AreatZS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K7jv1XEAAAA2wAAAA8A&#10;AAAAAAAAAAAAAAAABwIAAGRycy9kb3ducmV2LnhtbFBLBQYAAAAAAwADALcAAAD4AgAAAAA=&#10;">
                  <v:stroke endarrow="block"/>
                </v:line>
                <v:line id="Line 46" o:spid="_x0000_s1422" style="position:absolute;visibility:visible;mso-wrap-style:square" from="8763,8915" to="12192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sn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N98KyfBAAAA2wAAAA8AAAAA&#10;AAAAAAAAAAAABwIAAGRycy9kb3ducmV2LnhtbFBLBQYAAAAAAwADALcAAAD1AgAAAAA=&#10;">
                  <v:stroke endarrow="block"/>
                </v:line>
                <v:line id="Line 47" o:spid="_x0000_s1423" style="position:absolute;visibility:visible;mso-wrap-style:square" from="8763,11887" to="1219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68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LAwjrzEAAAA2wAAAA8A&#10;AAAAAAAAAAAAAAAABwIAAGRycy9kb3ducmV2LnhtbFBLBQYAAAAAAwADALcAAAD4AgAAAAA=&#10;">
                  <v:stroke endarrow="block"/>
                </v:line>
                <v:line id="Line 48" o:spid="_x0000_s1424" style="position:absolute;visibility:visible;mso-wrap-style:square" from="8763,14852" to="12192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7H8wQAAANsAAAAPAAAAZHJzL2Rvd25yZXYueG1sRE/Pa8Iw&#10;FL4L/g/hCbvZ1MG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KTTsfzBAAAA2wAAAA8AAAAA&#10;AAAAAAAAAAAABwIAAGRycy9kb3ducmV2LnhtbFBLBQYAAAAAAwADALcAAAD1AgAAAAA=&#10;">
                  <v:stroke endarrow="block"/>
                </v:line>
                <v:line id="Line 49" o:spid="_x0000_s1425" style="position:absolute;visibility:visible;mso-wrap-style:square" from="8763,16840" to="12192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RnxAAAANsAAAAPAAAAZHJzL2Rvd25yZXYueG1sRI9BawIx&#10;FITvBf9DeEJvNbuC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MufFGfEAAAA2wAAAA8A&#10;AAAAAAAAAAAAAAAABwIAAGRycy9kb3ducmV2LnhtbFBLBQYAAAAAAwADALcAAAD4AgAAAAA=&#10;">
                  <v:stroke endarrow="block"/>
                </v:line>
                <v:line id="Line 50" o:spid="_x0000_s1426" style="position:absolute;visibility:visible;mso-wrap-style:square" from="8763,19805" to="12192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YoQ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DtNihDEAAAA2wAAAA8A&#10;AAAAAAAAAAAAAAAABwIAAGRycy9kb3ducmV2LnhtbFBLBQYAAAAAAwADALcAAAD4AgAAAAA=&#10;">
                  <v:stroke endarrow="block"/>
                </v:line>
                <v:line id="Line 51" o:spid="_x0000_s1427" style="position:absolute;visibility:visible;mso-wrap-style:square" from="8763,22777" to="12192,2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S+L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FQBL4vEAAAA2wAAAA8A&#10;AAAAAAAAAAAAAAAABwIAAGRycy9kb3ducmV2LnhtbFBLBQYAAAAAAwADALcAAAD4AgAAAAA=&#10;">
                  <v:stroke endarrow="block"/>
                </v:line>
                <v:line id="Line 52" o:spid="_x0000_s1428" style="position:absolute;visibility:visible;mso-wrap-style:square" from="8763,25749" to="12192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Lf/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Nvot//EAAAA2wAAAA8A&#10;AAAAAAAAAAAAAAAABwIAAGRycy9kb3ducmV2LnhtbFBLBQYAAAAAAwADALcAAAD4AgAAAAA=&#10;">
                  <v:stroke endarrow="block"/>
                </v:line>
                <v:line id="Line 53" o:spid="_x0000_s1429" style="position:absolute;visibility:visible;mso-wrap-style:square" from="12192,5943" to="15621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">
                  <v:stroke dashstyle="dash"/>
                </v:line>
                <v:line id="Line 54" o:spid="_x0000_s1430" style="position:absolute;visibility:visible;mso-wrap-style:square" from="15621,5943" to="16764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<v:line id="Line 55" o:spid="_x0000_s1431" style="position:absolute;flip:y;visibility:visible;mso-wrap-style:square" from="16764,990" to="16764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PX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ruHuDvS/oBsvwFAAD//wMAUEsBAi0AFAAGAAgAAAAhANvh9svuAAAAhQEAABMAAAAAAAAA&#10;AAAAAAAAAAAAAFtDb250ZW50X1R5cGVzXS54bWxQSwECLQAUAAYACAAAACEAWvQsW78AAAAVAQAA&#10;CwAAAAAAAAAAAAAAAAAfAQAAX3JlbHMvLnJlbHNQSwECLQAUAAYACAAAACEA7sAD18YAAADbAAAA&#10;DwAAAAAAAAAAAAAAAAAHAgAAZHJzL2Rvd25yZXYueG1sUEsFBgAAAAADAAMAtwAAAPoCAAAAAA==&#10;"/>
                <v:line id="Line 56" o:spid="_x0000_s1432" style="position:absolute;visibility:visible;mso-wrap-style:square" from="16764,990" to="39624,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<v:line id="Line 57" o:spid="_x0000_s1433" style="position:absolute;visibility:visible;mso-wrap-style:square" from="39624,990" to="39624,3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RhhxAAAANsAAAAPAAAAZHJzL2Rvd25yZXYueG1sRI/NasMw&#10;EITvhbyD2EBvjZxC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DXpGGHEAAAA2wAAAA8A&#10;AAAAAAAAAAAAAAAABwIAAGRycy9kb3ducmV2LnhtbFBLBQYAAAAAAwADALcAAAD4AgAAAAA=&#10;">
                  <v:stroke endarrow="block"/>
                </v:line>
                <v:line id="Line 58" o:spid="_x0000_s1434" style="position:absolute;visibility:visible;mso-wrap-style:square" from="43053,4953" to="46482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">
                  <v:stroke endarrow="block"/>
                </v:line>
                <v:line id="Line 59" o:spid="_x0000_s1435" style="position:absolute;flip:x;visibility:visible;mso-wrap-style:square" from="43053,5943" to="46482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">
                  <v:stroke endarrow="block"/>
                </v:line>
                <v:shape id="AutoShape 60" o:spid="_x0000_s1436" type="#_x0000_t69" style="position:absolute;left:51054;top:13868;width:3429;height:1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"/>
                <v:line id="Line 61" o:spid="_x0000_s1437" style="position:absolute;visibility:visible;mso-wrap-style:square" from="43053,25755" to="46482,2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<v:stroke endarrow="block"/>
                </v:line>
                <v:line id="Line 62" o:spid="_x0000_s1438" style="position:absolute;flip:x;visibility:visible;mso-wrap-style:square" from="43053,26746" to="46482,2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line id="Line 63" o:spid="_x0000_s1439" style="position:absolute;flip:y;visibility:visible;mso-wrap-style:square" from="47625,27736" to="47625,29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liXxQAAANsAAAAPAAAAZHJzL2Rvd25yZXYueG1sRI9Pa8JA&#10;EMXvhX6HZYReQt1UM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D3bliXxQAAANsAAAAP&#10;AAAAAAAAAAAAAAAAAAcCAABkcnMvZG93bnJldi54bWxQSwUGAAAAAAMAAwC3AAAA+QIAAAAA&#10;">
                  <v:stroke endarrow="block"/>
                </v:line>
                <v:line id="Line 64" o:spid="_x0000_s1440" style="position:absolute;flip:y;visibility:visible;mso-wrap-style:square" from="49911,27736" to="49911,3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">
                  <v:stroke endarrow="block"/>
                </v:line>
                <v:line id="Line 65" o:spid="_x0000_s1441" style="position:absolute;visibility:visible;mso-wrap-style:square" from="40767,33680" to="49911,3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rect id="Rectangle 66" o:spid="_x0000_s1442" style="position:absolute;left:8572;top:3676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" filled="f" stroked="f">
                  <v:textbox>
                    <w:txbxContent>
                      <w:p w14:paraId="3AF6080D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 w:rsidRPr="008A34C6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rect>
                <v:rect id="Rectangle 67" o:spid="_x0000_s1443" style="position:absolute;left:8763;top:6648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" filled="f" stroked="f">
                  <v:textbox>
                    <w:txbxContent>
                      <w:p w14:paraId="056971D2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rect>
                <v:rect id="Rectangle 68" o:spid="_x0000_s1444" style="position:absolute;left:8763;top:9620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" filled="f" stroked="f">
                  <v:textbox>
                    <w:txbxContent>
                      <w:p w14:paraId="703BC3F5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rect>
                <v:rect id="Rectangle 69" o:spid="_x0000_s1445" style="position:absolute;left:8763;top:12592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" filled="f" stroked="f">
                  <v:textbox>
                    <w:txbxContent>
                      <w:p w14:paraId="17A75F36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70" o:spid="_x0000_s1446" style="position:absolute;left:8763;top:14573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SlT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4GMOty/hB8j0HwAA//8DAFBLAQItABQABgAIAAAAIQDb4fbL7gAAAIUBAAATAAAAAAAAAAAA&#10;AAAAAAAAAABbQ29udGVudF9UeXBlc10ueG1sUEsBAi0AFAAGAAgAAAAhAFr0LFu/AAAAFQEAAAsA&#10;AAAAAAAAAAAAAAAAHwEAAF9yZWxzLy5yZWxzUEsBAi0AFAAGAAgAAAAhAE1NKVPEAAAA2wAAAA8A&#10;AAAAAAAAAAAAAAAABwIAAGRycy9kb3ducmV2LnhtbFBLBQYAAAAAAwADALcAAAD4AgAAAAA=&#10;" filled="f" stroked="f">
                  <v:textbox>
                    <w:txbxContent>
                      <w:p w14:paraId="0E2CCACC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71" o:spid="_x0000_s1447" style="position:absolute;left:8763;top:17545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YzIxAAAANsAAAAPAAAAZHJzL2Rvd25yZXYueG1sRI9Ba8JA&#10;FITvBf/D8gQvohstVE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CIBjMjEAAAA2wAAAA8A&#10;AAAAAAAAAAAAAAAABwIAAGRycy9kb3ducmV2LnhtbFBLBQYAAAAAAwADALcAAAD4AgAAAAA=&#10;" filled="f" stroked="f">
                  <v:textbox>
                    <w:txbxContent>
                      <w:p w14:paraId="4EADD3EE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72" o:spid="_x0000_s1448" style="position:absolute;left:8763;top:20516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BS8xAAAANsAAAAPAAAAZHJzL2Rvd25yZXYueG1sRI9Ba8JA&#10;FITvBf/D8gQvohulVE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K3oFLzEAAAA2wAAAA8A&#10;AAAAAAAAAAAAAAAABwIAAGRycy9kb3ducmV2LnhtbFBLBQYAAAAAAwADALcAAAD4AgAAAAA=&#10;" filled="f" stroked="f">
                  <v:textbox>
                    <w:txbxContent>
                      <w:p w14:paraId="394F869A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73" o:spid="_x0000_s1449" style="position:absolute;left:8763;top:23583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LEnxAAAANsAAAAPAAAAZHJzL2Rvd25yZXYueG1sRI9Ba8JA&#10;FITvBf/D8gQvohuFVk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MKksSfEAAAA2wAAAA8A&#10;AAAAAAAAAAAAAAAABwIAAGRycy9kb3ducmV2LnhtbFBLBQYAAAAAAwADALcAAAD4AgAAAAA=&#10;" filled="f" stroked="f">
                  <v:textbox>
                    <w:txbxContent>
                      <w:p w14:paraId="77F8AB67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8A34C6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74" o:spid="_x0000_s1450" style="position:absolute;left:8953;top:30518;width:4572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" filled="f" stroked="f">
                  <v:textbox>
                    <w:txbxContent>
                      <w:p w14:paraId="06656A12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RAS</w:t>
                        </w:r>
                      </w:p>
                    </w:txbxContent>
                  </v:textbox>
                </v:rect>
                <v:rect id="Rectangle 75" o:spid="_x0000_s1451" style="position:absolute;left:9144;top:35433;width:4572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" filled="f" stroked="f">
                  <v:textbox>
                    <w:txbxContent>
                      <w:p w14:paraId="32C2DD9A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AS</w:t>
                        </w:r>
                      </w:p>
                    </w:txbxContent>
                  </v:textbox>
                </v:rect>
                <v:line id="Line 76" o:spid="_x0000_s1452" style="position:absolute;visibility:visible;mso-wrap-style:square" from="9906,31229" to="12192,31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<v:line id="Line 77" o:spid="_x0000_s1453" style="position:absolute;visibility:visible;mso-wrap-style:square" from="9906,36233" to="12192,36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<v:line id="Line 78" o:spid="_x0000_s1454" style="position:absolute;visibility:visible;mso-wrap-style:square" from="8763,38728" to="9906,38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<v:line id="Line 79" o:spid="_x0000_s1455" style="position:absolute;visibility:visible;mso-wrap-style:square" from="3048,12877" to="3048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rect id="Rectangle 80" o:spid="_x0000_s1456" style="position:absolute;left:3048;top:35661;width:2286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<v:rect id="Rectangle 81" o:spid="_x0000_s1457" style="position:absolute;left:3048;top:40614;width:2286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line id="Line 82" o:spid="_x0000_s1458" style="position:absolute;visibility:visible;mso-wrap-style:square" from="5334,37642" to="7620,3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<v:line id="Line 83" o:spid="_x0000_s1459" style="position:absolute;flip:y;visibility:visible;mso-wrap-style:square" from="7620,32689" to="7626,3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R8xgAAANs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X5M/x+ST9ALm8AAAD//wMAUEsBAi0AFAAGAAgAAAAhANvh9svuAAAAhQEAABMAAAAAAAAA&#10;AAAAAAAAAAAAAFtDb250ZW50X1R5cGVzXS54bWxQSwECLQAUAAYACAAAACEAWvQsW78AAAAVAQAA&#10;CwAAAAAAAAAAAAAAAAAfAQAAX3JlbHMvLnJlbHNQSwECLQAUAAYACAAAACEADz4UfMYAAADbAAAA&#10;DwAAAAAAAAAAAAAAAAAHAgAAZHJzL2Rvd25yZXYueG1sUEsFBgAAAAADAAMAtwAAAPoCAAAAAA==&#10;"/>
                <v:rect id="Rectangle 84" o:spid="_x0000_s1460" style="position:absolute;left:7620;top:38131;width:457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" filled="f" stroked="f">
                  <v:textbox>
                    <w:txbxContent>
                      <w:p w14:paraId="65C8631F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WE</w:t>
                        </w:r>
                      </w:p>
                    </w:txbxContent>
                  </v:textbox>
                </v:rect>
                <v:line id="Line 85" o:spid="_x0000_s1461" style="position:absolute;visibility:visible;mso-wrap-style:square" from="762,23774" to="6477,2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86" o:spid="_x0000_s1462" style="position:absolute;visibility:visible;mso-wrap-style:square" from="762,23774" to="768,4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<v:line id="Line 87" o:spid="_x0000_s1463" style="position:absolute;visibility:visible;mso-wrap-style:square" from="762,37642" to="3048,3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<v:line id="Line 88" o:spid="_x0000_s1464" style="position:absolute;visibility:visible;mso-wrap-style:square" from="762,42595" to="3048,42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<v:line id="Line 89" o:spid="_x0000_s1465" style="position:absolute;visibility:visible;mso-wrap-style:square" from="5905,42595" to="9334,42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">
                  <v:stroke endarrow="block"/>
                </v:line>
                <v:rect id="Rectangle 90" o:spid="_x0000_s1466" style="position:absolute;left:4191;top:5943;width:3714;height:7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c+p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4HMOty/hB8j0HwAA//8DAFBLAQItABQABgAIAAAAIQDb4fbL7gAAAIUBAAATAAAAAAAAAAAA&#10;AAAAAAAAAABbQ29udGVudF9UeXBlc10ueG1sUEsBAi0AFAAGAAgAAAAhAFr0LFu/AAAAFQEAAAsA&#10;AAAAAAAAAAAAAAAAHwEAAF9yZWxzLy5yZWxzUEsBAi0AFAAGAAgAAAAhAP1Bz6nEAAAA2wAAAA8A&#10;AAAAAAAAAAAAAAAABwIAAGRycy9kb3ducmV2LnhtbFBLBQYAAAAAAwADALcAAAD4AgAAAAA=&#10;" filled="f" stroked="f">
                  <v:textbox>
                    <w:txbxContent>
                      <w:p w14:paraId="4738D57D" w14:textId="77777777" w:rsidR="004E3596" w:rsidRDefault="004E3596" w:rsidP="004E3596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DD1264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 w:rsidRPr="00DD1264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┊</w:t>
                        </w:r>
                      </w:p>
                      <w:p w14:paraId="6A62FB7E" w14:textId="77777777" w:rsidR="004E3596" w:rsidRPr="00DD1264" w:rsidRDefault="004E3596" w:rsidP="004E3596">
                        <w:pPr>
                          <w:rPr>
                            <w:rFonts w:ascii="Arial" w:hAnsi="Arial" w:cs="Arial"/>
                            <w:sz w:val="18"/>
                            <w:szCs w:val="18"/>
                            <w:vertAlign w:val="subscript"/>
                          </w:rPr>
                        </w:pPr>
                        <w:r w:rsidRPr="00DD1264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Arial" w:hAnsi="Arial" w:cs="Arial" w:hint="eastAsia"/>
                            <w:sz w:val="18"/>
                            <w:szCs w:val="18"/>
                            <w:vertAlign w:val="subscript"/>
                          </w:rPr>
                          <w:t>15</w:t>
                        </w:r>
                      </w:p>
                    </w:txbxContent>
                  </v:textbox>
                </v:rect>
                <v:rect id="Rectangle 91" o:spid="_x0000_s1467" style="position:absolute;top:23774;width:68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" filled="f" stroked="f">
                  <v:textbox>
                    <w:txbxContent>
                      <w:p w14:paraId="0E561979" w14:textId="77777777" w:rsidR="004E3596" w:rsidRPr="00B07DB7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5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A</w:t>
                        </w:r>
                        <w:r w:rsidRPr="00B07DB7">
                          <w:rPr>
                            <w:rFonts w:ascii="Arial" w:hAnsi="Arial" w:cs="Arial"/>
                            <w:sz w:val="18"/>
                            <w:szCs w:val="18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rect>
                <v:line id="Line 92" o:spid="_x0000_s1468" style="position:absolute;flip:x;visibility:visible;mso-wrap-style:square" from="190,31699" to="1333,3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yc6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"/>
                <v:line id="Line 93" o:spid="_x0000_s1469" style="position:absolute;flip:x;visibility:visible;mso-wrap-style:square" from="1238,37166" to="2381,38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4Kh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XzF/j7kn6AXN4AAAD//wMAUEsBAi0AFAAGAAgAAAAhANvh9svuAAAAhQEAABMAAAAAAAAA&#10;AAAAAAAAAAAAAFtDb250ZW50X1R5cGVzXS54bWxQSwECLQAUAAYACAAAACEAWvQsW78AAAAVAQAA&#10;CwAAAAAAAAAAAAAAAAAfAQAAX3JlbHMvLnJlbHNQSwECLQAUAAYACAAAACEAiueCocYAAADbAAAA&#10;DwAAAAAAAAAAAAAAAAAHAgAAZHJzL2Rvd25yZXYueG1sUEsFBgAAAAADAAMAtwAAAPoCAAAAAA==&#10;"/>
                <v:line id="Line 94" o:spid="_x0000_s1470" style="position:absolute;flip:x;visibility:visible;mso-wrap-style:square" from="1143,41605" to="2286,4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<v:rect id="Rectangle 95" o:spid="_x0000_s1471" style="position:absolute;left:8763;top:41376;width:10287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" filled="f" stroked="f">
                  <v:textbox>
                    <w:txbxContent>
                      <w:p w14:paraId="0430DCA7" w14:textId="77777777" w:rsidR="004E3596" w:rsidRPr="008A34C6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至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I/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接口芯片</w:t>
                        </w:r>
                      </w:p>
                    </w:txbxContent>
                  </v:textbox>
                </v:rect>
                <v:rect id="Rectangle 96" o:spid="_x0000_s1472" style="position:absolute;left:52578;top:29718;width:5715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" filled="f" stroked="f">
                  <v:textbox>
                    <w:txbxContent>
                      <w:p w14:paraId="11C9EF83" w14:textId="77777777" w:rsidR="004E3596" w:rsidRPr="00B07DB7" w:rsidRDefault="004E3596" w:rsidP="004E359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～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line id="Line 97" o:spid="_x0000_s1473" style="position:absolute;visibility:visible;mso-wrap-style:square" from="9525,32689" to="9531,3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">
                  <v:stroke endarrow="oval" endarrowwidth="narrow" endarrowlength="short"/>
                </v:line>
                <v:shapetype id="_x0000_t68" coordsize="21600,21600" o:spt="68" adj="5400,5400" path="m0@0l@1@0@1,21600@2,21600@2@0,21600@0,10800,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10800,0;0,@0;10800,21600;21600,@0" o:connectangles="270,180,90,0" textboxrect="@1,@4,@2,21600"/>
                  <v:handles>
                    <v:h position="#1,#0" xrange="0,10800" yrange="0,21600"/>
                  </v:handles>
                </v:shapetype>
                <v:shape id="AutoShape 98" o:spid="_x0000_s1474" type="#_x0000_t68" style="position:absolute;left:6477;width:2286;height:26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" filled="f">
                  <v:textbox style="layout-flow:vertical-ideographic"/>
                </v:shape>
                <v:rect id="Rectangle 99" o:spid="_x0000_s1475" style="position:absolute;left:20574;top:45567;width:1371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" filled="f" stroked="f">
                  <v:textbox>
                    <w:txbxContent>
                      <w:p w14:paraId="241ABB6E" w14:textId="7820C020" w:rsidR="004E3596" w:rsidRDefault="004E3596" w:rsidP="004E3596"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 w:rsidR="00BE4FB0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：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存储器逻辑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F73E5AC" w14:textId="37EA405D" w:rsidR="004E3596" w:rsidRDefault="004E3596" w:rsidP="004E3596">
      <w:pPr>
        <w:ind w:firstLine="42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EC9ECED" wp14:editId="4521ACAD">
                <wp:simplePos x="0" y="0"/>
                <wp:positionH relativeFrom="column">
                  <wp:posOffset>4095750</wp:posOffset>
                </wp:positionH>
                <wp:positionV relativeFrom="paragraph">
                  <wp:posOffset>434340</wp:posOffset>
                </wp:positionV>
                <wp:extent cx="228600" cy="0"/>
                <wp:effectExtent l="9525" t="5715" r="9525" b="1333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514090" id="直接连接符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.5pt,34.2pt" to="340.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931FDB" wp14:editId="44828C24">
                <wp:simplePos x="0" y="0"/>
                <wp:positionH relativeFrom="column">
                  <wp:posOffset>3019425</wp:posOffset>
                </wp:positionH>
                <wp:positionV relativeFrom="paragraph">
                  <wp:posOffset>434340</wp:posOffset>
                </wp:positionV>
                <wp:extent cx="228600" cy="0"/>
                <wp:effectExtent l="9525" t="5715" r="9525" b="1333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258C7D" id="直接连接符 4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75pt,34.2pt" to="255.7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"/>
            </w:pict>
          </mc:Fallback>
        </mc:AlternateContent>
      </w:r>
      <w:r>
        <w:rPr>
          <w:rFonts w:ascii="宋体" w:hAnsi="宋体" w:hint="eastAsia"/>
        </w:rPr>
        <w:t>每片2164提供一位数据送数据总线，构成8位数据，64K单元需要16位地址线寻址，由于2164只有8位地址线，所以采用地址的分时复用技术，16位地址分两次送入芯片，先送入行地址，再送入列地址，相应的需要行选择信号RAS和列选择信号CAS来标明当前送入的是行地址还是列地址。</w:t>
      </w:r>
    </w:p>
    <w:p w14:paraId="562943AA" w14:textId="77777777" w:rsidR="0068505B" w:rsidRDefault="0068505B" w:rsidP="0068505B">
      <w:pPr>
        <w:ind w:firstLine="420"/>
        <w:rPr>
          <w:rFonts w:ascii="Arial" w:hAnsi="Arial" w:cs="Arial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815AC19" wp14:editId="4277FEAB">
                <wp:simplePos x="0" y="0"/>
                <wp:positionH relativeFrom="column">
                  <wp:posOffset>619125</wp:posOffset>
                </wp:positionH>
                <wp:positionV relativeFrom="paragraph">
                  <wp:posOffset>217170</wp:posOffset>
                </wp:positionV>
                <wp:extent cx="1143000" cy="0"/>
                <wp:effectExtent l="9525" t="5715" r="9525" b="13335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D0F17C" id="直接连接符 1" o:spid="_x0000_s1026" style="position:absolute;left:0;text-align:lef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75pt,17.1pt" to="138.7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"/>
            </w:pict>
          </mc:Fallback>
        </mc:AlternateContent>
      </w:r>
      <w:r>
        <w:rPr>
          <w:rFonts w:ascii="宋体" w:hAnsi="宋体" w:hint="eastAsia"/>
        </w:rPr>
        <w:t>由于I/O与主存空间统一编址，占用64K地址空间的最后1K地址空间，因此I/O的片选逻辑为：</w:t>
      </w:r>
      <w:r w:rsidRPr="00236912">
        <w:rPr>
          <w:rFonts w:ascii="Arial" w:hAnsi="Arial" w:cs="Arial"/>
        </w:rPr>
        <w:t>A</w:t>
      </w:r>
      <w:smartTag w:uri="urn:schemas-microsoft-com:office:smarttags" w:element="chmetcnv">
        <w:smartTagPr>
          <w:attr w:name="UnitName" w:val="a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5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4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3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2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1</w:t>
        </w:r>
        <w:r w:rsidRPr="00236912">
          <w:rPr>
            <w:rFonts w:ascii="Arial" w:hAnsi="Arial" w:cs="Arial"/>
          </w:rPr>
          <w:t>A</w:t>
        </w:r>
      </w:smartTag>
      <w:r w:rsidRPr="00236912">
        <w:rPr>
          <w:rFonts w:ascii="Arial" w:hAnsi="Arial" w:cs="Arial"/>
          <w:vertAlign w:val="subscript"/>
        </w:rPr>
        <w:t>10</w:t>
      </w:r>
      <w:r>
        <w:rPr>
          <w:rFonts w:ascii="Arial" w:hAnsi="Arial" w:cs="Arial" w:hint="eastAsia"/>
        </w:rPr>
        <w:t>，从地址</w:t>
      </w:r>
      <w:proofErr w:type="gramStart"/>
      <w:r>
        <w:rPr>
          <w:rFonts w:ascii="Arial" w:hAnsi="Arial" w:cs="Arial" w:hint="eastAsia"/>
        </w:rPr>
        <w:t>段可以</w:t>
      </w:r>
      <w:proofErr w:type="gramEnd"/>
      <w:r>
        <w:rPr>
          <w:rFonts w:ascii="Arial" w:hAnsi="Arial" w:cs="Arial" w:hint="eastAsia"/>
        </w:rPr>
        <w:t>看出当高</w:t>
      </w:r>
      <w:r>
        <w:rPr>
          <w:rFonts w:ascii="Arial" w:hAnsi="Arial" w:cs="Arial" w:hint="eastAsia"/>
        </w:rPr>
        <w:t>6</w:t>
      </w:r>
      <w:r>
        <w:rPr>
          <w:rFonts w:ascii="Arial" w:hAnsi="Arial" w:cs="Arial" w:hint="eastAsia"/>
        </w:rPr>
        <w:t>位地址为全</w:t>
      </w:r>
      <w:r>
        <w:rPr>
          <w:rFonts w:ascii="Arial" w:hAnsi="Arial" w:cs="Arial" w:hint="eastAsia"/>
        </w:rPr>
        <w:t>1</w:t>
      </w:r>
      <w:r>
        <w:rPr>
          <w:rFonts w:ascii="Arial" w:hAnsi="Arial" w:cs="Arial" w:hint="eastAsia"/>
        </w:rPr>
        <w:t>时，应选中</w:t>
      </w:r>
      <w:r>
        <w:rPr>
          <w:rFonts w:ascii="Arial" w:hAnsi="Arial" w:cs="Arial" w:hint="eastAsia"/>
        </w:rPr>
        <w:t>I/O</w:t>
      </w:r>
      <w:r>
        <w:rPr>
          <w:rFonts w:ascii="Arial" w:hAnsi="Arial" w:cs="Arial" w:hint="eastAsia"/>
        </w:rPr>
        <w:t>地址空间，否则访问主存空间，而行选信号和列选信号的逻辑为：</w:t>
      </w:r>
      <w:r w:rsidRPr="00236912">
        <w:rPr>
          <w:rFonts w:ascii="Arial" w:hAnsi="Arial" w:cs="Arial"/>
        </w:rPr>
        <w:t>A</w:t>
      </w:r>
      <w:smartTag w:uri="urn:schemas-microsoft-com:office:smarttags" w:element="chmetcnv">
        <w:smartTagPr>
          <w:attr w:name="UnitName" w:val="a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5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4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3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2</w:t>
        </w:r>
        <w:r w:rsidRPr="00236912">
          <w:rPr>
            <w:rFonts w:ascii="Arial" w:hAnsi="Arial" w:cs="Arial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236912">
          <w:rPr>
            <w:rFonts w:ascii="Arial" w:hAnsi="Arial" w:cs="Arial"/>
            <w:vertAlign w:val="subscript"/>
          </w:rPr>
          <w:t>11</w:t>
        </w:r>
        <w:r w:rsidRPr="00236912">
          <w:rPr>
            <w:rFonts w:ascii="Arial" w:hAnsi="Arial" w:cs="Arial"/>
          </w:rPr>
          <w:t>A</w:t>
        </w:r>
      </w:smartTag>
      <w:r w:rsidRPr="00236912">
        <w:rPr>
          <w:rFonts w:ascii="Arial" w:hAnsi="Arial" w:cs="Arial"/>
          <w:vertAlign w:val="subscript"/>
        </w:rPr>
        <w:t>10</w:t>
      </w:r>
      <w:r>
        <w:rPr>
          <w:rFonts w:ascii="Arial" w:hAnsi="Arial" w:cs="Arial" w:hint="eastAsia"/>
        </w:rPr>
        <w:t>。</w:t>
      </w:r>
    </w:p>
    <w:p w14:paraId="6C3EBEF7" w14:textId="77777777" w:rsidR="004E3596" w:rsidRPr="0068505B" w:rsidRDefault="004E3596" w:rsidP="004E3596">
      <w:pPr>
        <w:ind w:firstLine="420"/>
        <w:rPr>
          <w:rFonts w:ascii="宋体" w:hAnsi="宋体"/>
        </w:rPr>
      </w:pPr>
    </w:p>
    <w:p w14:paraId="55A87CAF" w14:textId="77777777" w:rsidR="00445A2F" w:rsidRDefault="00445A2F" w:rsidP="00445A2F">
      <w:pPr>
        <w:rPr>
          <w:rFonts w:hint="eastAsia"/>
        </w:rPr>
      </w:pPr>
      <w:r>
        <w:rPr>
          <w:rFonts w:hint="eastAsia"/>
        </w:rPr>
        <w:lastRenderedPageBreak/>
        <w:t>Intel 2164</w:t>
      </w:r>
      <w:r>
        <w:rPr>
          <w:rFonts w:hint="eastAsia"/>
        </w:rPr>
        <w:t>是</w:t>
      </w:r>
      <w:r>
        <w:rPr>
          <w:rFonts w:hint="eastAsia"/>
        </w:rPr>
        <w:t>16</w:t>
      </w:r>
      <w:r>
        <w:rPr>
          <w:rFonts w:hint="eastAsia"/>
        </w:rPr>
        <w:t>脚封装，如图</w:t>
      </w:r>
      <w:r>
        <w:rPr>
          <w:rFonts w:hint="eastAsia"/>
        </w:rPr>
        <w:t>4-13</w:t>
      </w:r>
      <w:r>
        <w:rPr>
          <w:rFonts w:hint="eastAsia"/>
        </w:rPr>
        <w:t>所示。</w:t>
      </w:r>
    </w:p>
    <w:p w14:paraId="3BC42E2D" w14:textId="77777777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rFonts w:hint="eastAsia"/>
        </w:rPr>
        <w:t>地址</w:t>
      </w:r>
      <w:r>
        <w:rPr>
          <w:rFonts w:hint="eastAsia"/>
        </w:rPr>
        <w:t>8</w:t>
      </w:r>
      <w:r>
        <w:rPr>
          <w:rFonts w:hint="eastAsia"/>
        </w:rPr>
        <w:t>位：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7</w:t>
      </w:r>
      <w:r>
        <w:rPr>
          <w:rFonts w:ascii="宋体" w:hAnsi="宋体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兼作行地址与列地址，分时复用。</w:t>
      </w:r>
    </w:p>
    <w:p w14:paraId="702C3DB3" w14:textId="77777777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rFonts w:hint="eastAsia"/>
        </w:rPr>
        <w:t>行选</w:t>
      </w:r>
      <w:r>
        <w:rPr>
          <w:position w:val="-6"/>
        </w:rPr>
        <w:object w:dxaOrig="480" w:dyaOrig="320" w14:anchorId="2CED20EB">
          <v:shape id="_x0000_i1034" type="#_x0000_t75" style="width:23.85pt;height:16.15pt" o:ole="" fillcolor="window">
            <v:imagedata r:id="rId5" o:title=""/>
          </v:shape>
          <o:OLEObject Type="Embed" ProgID="Equation.DSMT4" ShapeID="_x0000_i1034" DrawAspect="Content" ObjectID="_1665387990" r:id="rId6"/>
        </w:object>
      </w:r>
      <w:r>
        <w:rPr>
          <w:rFonts w:hint="eastAsia"/>
        </w:rPr>
        <w:t>，低电平时将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7</w:t>
      </w:r>
      <w:r>
        <w:rPr>
          <w:rFonts w:ascii="宋体" w:hAnsi="宋体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作为行地址，送入芯片内的行地址锁存器。</w:t>
      </w:r>
    </w:p>
    <w:p w14:paraId="6C47F58F" w14:textId="77777777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rFonts w:hint="eastAsia"/>
        </w:rPr>
        <w:t>列选</w:t>
      </w:r>
      <w:r>
        <w:rPr>
          <w:position w:val="-6"/>
        </w:rPr>
        <w:object w:dxaOrig="480" w:dyaOrig="320" w14:anchorId="2014ADC4">
          <v:shape id="_x0000_i1035" type="#_x0000_t75" style="width:23.85pt;height:16.15pt" o:ole="" fillcolor="window">
            <v:imagedata r:id="rId7" o:title=""/>
          </v:shape>
          <o:OLEObject Type="Embed" ProgID="Equation.DSMT4" ShapeID="_x0000_i1035" DrawAspect="Content" ObjectID="_1665387991" r:id="rId8"/>
        </w:object>
      </w:r>
      <w:r>
        <w:rPr>
          <w:rFonts w:hint="eastAsia"/>
        </w:rPr>
        <w:t>，低电平时将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7</w:t>
      </w:r>
      <w:r>
        <w:rPr>
          <w:rFonts w:ascii="宋体" w:hAnsi="宋体"/>
        </w:rPr>
        <w:t>～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作为列地址，送入芯片内的列地址锁存器。可见，片选信号已分解为行选与列选两部分。</w:t>
      </w:r>
    </w:p>
    <w:p w14:paraId="1FA460C5" w14:textId="391C24C3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0" allowOverlap="1" wp14:anchorId="54E694F3" wp14:editId="42365308">
                <wp:simplePos x="0" y="0"/>
                <wp:positionH relativeFrom="column">
                  <wp:posOffset>-5715</wp:posOffset>
                </wp:positionH>
                <wp:positionV relativeFrom="paragraph">
                  <wp:posOffset>-220345</wp:posOffset>
                </wp:positionV>
                <wp:extent cx="2583815" cy="1397000"/>
                <wp:effectExtent l="635" t="0" r="0" b="0"/>
                <wp:wrapSquare wrapText="bothSides"/>
                <wp:docPr id="105" name="文本框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3815" cy="139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D27854" w14:textId="06192065" w:rsidR="00445A2F" w:rsidRDefault="00445A2F" w:rsidP="00445A2F">
                            <w:pPr>
                              <w:pStyle w:val="a3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418B874D" wp14:editId="4CFC4CBF">
                                  <wp:extent cx="2484120" cy="1144270"/>
                                  <wp:effectExtent l="0" t="0" r="0" b="0"/>
                                  <wp:docPr id="104" name="图片 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4120" cy="11442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55F02CF" w14:textId="77777777" w:rsidR="00445A2F" w:rsidRDefault="00445A2F" w:rsidP="00445A2F">
                            <w:pPr>
                              <w:pStyle w:val="a4"/>
                              <w:spacing w:before="120" w:after="120" w:line="2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4-13  2164</w:t>
                            </w:r>
                            <w:r>
                              <w:rPr>
                                <w:rFonts w:hint="eastAsia"/>
                              </w:rPr>
                              <w:t>芯片引脚及功能</w:t>
                            </w:r>
                          </w:p>
                          <w:p w14:paraId="68FBA64C" w14:textId="77777777" w:rsidR="00445A2F" w:rsidRDefault="00445A2F" w:rsidP="00445A2F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E694F3" id="_x0000_t202" coordsize="21600,21600" o:spt="202" path="m,l,21600r21600,l21600,xe">
                <v:stroke joinstyle="miter"/>
                <v:path gradientshapeok="t" o:connecttype="rect"/>
              </v:shapetype>
              <v:shape id="文本框 105" o:spid="_x0000_s1476" type="#_x0000_t202" style="position:absolute;left:0;text-align:left;margin-left:-.45pt;margin-top:-17.35pt;width:203.45pt;height:110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" o:allowincell="f" filled="f" stroked="f">
                <v:textbox inset="0,0,0,0">
                  <w:txbxContent>
                    <w:p w14:paraId="20D27854" w14:textId="06192065" w:rsidR="00445A2F" w:rsidRDefault="00445A2F" w:rsidP="00445A2F">
                      <w:pPr>
                        <w:pStyle w:val="a3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418B874D" wp14:editId="4CFC4CBF">
                            <wp:extent cx="2484120" cy="1144270"/>
                            <wp:effectExtent l="0" t="0" r="0" b="0"/>
                            <wp:docPr id="104" name="图片 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84120" cy="11442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55F02CF" w14:textId="77777777" w:rsidR="00445A2F" w:rsidRDefault="00445A2F" w:rsidP="00445A2F">
                      <w:pPr>
                        <w:pStyle w:val="a4"/>
                        <w:spacing w:before="120" w:after="120" w:line="2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4-13  2164</w:t>
                      </w:r>
                      <w:r>
                        <w:rPr>
                          <w:rFonts w:hint="eastAsia"/>
                        </w:rPr>
                        <w:t>芯片引脚及功能</w:t>
                      </w:r>
                    </w:p>
                    <w:p w14:paraId="68FBA64C" w14:textId="77777777" w:rsidR="00445A2F" w:rsidRDefault="00445A2F" w:rsidP="00445A2F"/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数据输入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in</w:t>
      </w:r>
      <w:r>
        <w:rPr>
          <w:rFonts w:hint="eastAsia"/>
        </w:rPr>
        <w:t>。</w:t>
      </w:r>
    </w:p>
    <w:p w14:paraId="002115C0" w14:textId="77777777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rFonts w:hint="eastAsia"/>
        </w:rPr>
        <w:t>数据输出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out</w:t>
      </w:r>
      <w:r>
        <w:rPr>
          <w:rFonts w:hint="eastAsia"/>
        </w:rPr>
        <w:t>。</w:t>
      </w:r>
    </w:p>
    <w:p w14:paraId="104C125D" w14:textId="77777777" w:rsidR="00445A2F" w:rsidRDefault="00445A2F" w:rsidP="00445A2F">
      <w:pPr>
        <w:numPr>
          <w:ilvl w:val="0"/>
          <w:numId w:val="3"/>
        </w:numPr>
        <w:adjustRightInd w:val="0"/>
        <w:snapToGrid w:val="0"/>
        <w:spacing w:line="307" w:lineRule="atLeast"/>
        <w:ind w:left="709" w:hanging="284"/>
        <w:rPr>
          <w:rFonts w:hint="eastAsia"/>
        </w:rPr>
      </w:pPr>
      <w:r>
        <w:rPr>
          <w:position w:val="-6"/>
        </w:rPr>
        <w:object w:dxaOrig="420" w:dyaOrig="320" w14:anchorId="545AFC3D">
          <v:shape id="_x0000_i1036" type="#_x0000_t75" style="width:21.2pt;height:16.15pt" o:ole="" fillcolor="window">
            <v:imagedata r:id="rId10" o:title=""/>
          </v:shape>
          <o:OLEObject Type="Embed" ProgID="Equation.DSMT4" ShapeID="_x0000_i1036" DrawAspect="Content" ObjectID="_1665387992" r:id="rId11"/>
        </w:object>
      </w:r>
      <w:r>
        <w:rPr>
          <w:rFonts w:hint="eastAsia"/>
        </w:rPr>
        <w:t>，低电平时写入，高电平时读出。</w:t>
      </w:r>
    </w:p>
    <w:p w14:paraId="51692252" w14:textId="77777777" w:rsidR="00445A2F" w:rsidRDefault="00445A2F" w:rsidP="00445A2F">
      <w:pPr>
        <w:rPr>
          <w:rFonts w:hint="eastAsia"/>
        </w:rPr>
      </w:pPr>
      <w:r>
        <w:rPr>
          <w:rFonts w:hint="eastAsia"/>
        </w:rPr>
        <w:t>引脚</w:t>
      </w:r>
      <w:r>
        <w:rPr>
          <w:rFonts w:hint="eastAsia"/>
        </w:rPr>
        <w:t>1</w:t>
      </w:r>
      <w:r>
        <w:rPr>
          <w:rFonts w:hint="eastAsia"/>
        </w:rPr>
        <w:t>空闲未用，在该</w:t>
      </w:r>
      <w:r>
        <w:rPr>
          <w:rFonts w:hint="eastAsia"/>
        </w:rPr>
        <w:t>DRAM</w:t>
      </w:r>
      <w:r>
        <w:rPr>
          <w:rFonts w:hint="eastAsia"/>
        </w:rPr>
        <w:t>系列的新产品中，将引脚</w:t>
      </w:r>
      <w:r>
        <w:rPr>
          <w:rFonts w:hint="eastAsia"/>
        </w:rPr>
        <w:t>1</w:t>
      </w:r>
      <w:r>
        <w:rPr>
          <w:rFonts w:hint="eastAsia"/>
        </w:rPr>
        <w:t>作为自动刷新端。将行选信号送到引脚</w:t>
      </w:r>
      <w:r>
        <w:rPr>
          <w:rFonts w:hint="eastAsia"/>
        </w:rPr>
        <w:t>1</w:t>
      </w:r>
      <w:r>
        <w:rPr>
          <w:rFonts w:hint="eastAsia"/>
        </w:rPr>
        <w:t>，可在芯片内自动实现动态刷新。</w:t>
      </w:r>
    </w:p>
    <w:p w14:paraId="43CECDCC" w14:textId="77777777" w:rsidR="00445A2F" w:rsidRPr="00445A2F" w:rsidRDefault="00445A2F" w:rsidP="004E3596">
      <w:pPr>
        <w:pStyle w:val="5"/>
        <w:rPr>
          <w:rFonts w:eastAsia="宋体"/>
        </w:rPr>
      </w:pPr>
    </w:p>
    <w:p w14:paraId="4B99588A" w14:textId="77777777" w:rsidR="00445A2F" w:rsidRDefault="00445A2F" w:rsidP="004E3596">
      <w:pPr>
        <w:pStyle w:val="5"/>
        <w:rPr>
          <w:rFonts w:eastAsia="宋体"/>
        </w:rPr>
      </w:pPr>
    </w:p>
    <w:p w14:paraId="3E30EE82" w14:textId="6FB9F282" w:rsidR="004E3596" w:rsidRPr="00B64509" w:rsidRDefault="004E3596" w:rsidP="004E3596">
      <w:pPr>
        <w:pStyle w:val="5"/>
        <w:rPr>
          <w:rFonts w:eastAsia="宋体"/>
        </w:rPr>
      </w:pPr>
      <w:r w:rsidRPr="00B64509">
        <w:rPr>
          <w:rFonts w:eastAsia="宋体" w:hint="eastAsia"/>
        </w:rPr>
        <w:t>行选信号</w:t>
      </w:r>
      <w:r w:rsidRPr="00B64509">
        <w:rPr>
          <w:rFonts w:eastAsia="宋体"/>
          <w:position w:val="-6"/>
        </w:rPr>
        <w:object w:dxaOrig="480" w:dyaOrig="320" w14:anchorId="53172231">
          <v:shape id="_x0000_i1025" type="#_x0000_t75" style="width:23.85pt;height:16.15pt" o:ole="" fillcolor="window">
            <v:imagedata r:id="rId12" o:title=""/>
          </v:shape>
          <o:OLEObject Type="Embed" ProgID="Equation.DSMT4" ShapeID="_x0000_i1025" DrawAspect="Content" ObjectID="_1665387993" r:id="rId13"/>
        </w:object>
      </w:r>
      <w:r w:rsidRPr="00B64509">
        <w:rPr>
          <w:rFonts w:eastAsia="宋体" w:hint="eastAsia"/>
        </w:rPr>
        <w:t>与列选信号</w:t>
      </w:r>
      <w:r w:rsidRPr="00B64509">
        <w:rPr>
          <w:rFonts w:eastAsia="宋体"/>
          <w:position w:val="-6"/>
        </w:rPr>
        <w:object w:dxaOrig="480" w:dyaOrig="320" w14:anchorId="39878C8A">
          <v:shape id="_x0000_i1026" type="#_x0000_t75" style="width:23.85pt;height:16.15pt" o:ole="" fillcolor="window">
            <v:imagedata r:id="rId14" o:title=""/>
          </v:shape>
          <o:OLEObject Type="Embed" ProgID="Equation.DSMT4" ShapeID="_x0000_i1026" DrawAspect="Content" ObjectID="_1665387994" r:id="rId15"/>
        </w:object>
      </w:r>
      <w:r w:rsidRPr="00B64509">
        <w:rPr>
          <w:rFonts w:eastAsia="宋体" w:hint="eastAsia"/>
        </w:rPr>
        <w:t>的产生</w:t>
      </w:r>
    </w:p>
    <w:p w14:paraId="763AD6E7" w14:textId="77777777" w:rsidR="004E3596" w:rsidRDefault="004E3596" w:rsidP="004E3596">
      <w:pPr>
        <w:rPr>
          <w:lang w:val="en-GB"/>
        </w:rPr>
      </w:pPr>
      <w:r>
        <w:rPr>
          <w:rFonts w:hint="eastAsia"/>
          <w:lang w:val="en-GB"/>
        </w:rPr>
        <w:t>为了减少芯片的引脚数，</w:t>
      </w:r>
      <w:r>
        <w:rPr>
          <w:rFonts w:hint="eastAsia"/>
          <w:lang w:val="en-GB"/>
        </w:rPr>
        <w:t>DRAM</w:t>
      </w:r>
      <w:r>
        <w:rPr>
          <w:rFonts w:hint="eastAsia"/>
          <w:lang w:val="en-GB"/>
        </w:rPr>
        <w:t>存储器芯片的地址输入常采用分时复用的方式，这样输入的地址相应分成了两个部分。高位地址作为行地址，在</w:t>
      </w:r>
      <w:r>
        <w:rPr>
          <w:position w:val="-6"/>
          <w:lang w:val="en-GB"/>
        </w:rPr>
        <w:object w:dxaOrig="480" w:dyaOrig="320" w14:anchorId="202762B3">
          <v:shape id="_x0000_i1027" type="#_x0000_t75" style="width:23.85pt;height:16.15pt" o:ole="" fillcolor="window">
            <v:imagedata r:id="rId12" o:title=""/>
          </v:shape>
          <o:OLEObject Type="Embed" ProgID="Equation.DSMT4" ShapeID="_x0000_i1027" DrawAspect="Content" ObjectID="_1665387995" r:id="rId16"/>
        </w:object>
      </w:r>
      <w:r>
        <w:rPr>
          <w:rFonts w:hint="eastAsia"/>
          <w:lang w:val="en-GB"/>
        </w:rPr>
        <w:t>的控制下首先送入芯片；然后是低位地址，在</w:t>
      </w:r>
      <w:r>
        <w:rPr>
          <w:position w:val="-6"/>
          <w:lang w:val="en-GB"/>
        </w:rPr>
        <w:object w:dxaOrig="480" w:dyaOrig="320" w14:anchorId="22023B54">
          <v:shape id="_x0000_i1028" type="#_x0000_t75" style="width:23.85pt;height:16.15pt" o:ole="" fillcolor="window">
            <v:imagedata r:id="rId14" o:title=""/>
          </v:shape>
          <o:OLEObject Type="Embed" ProgID="Equation.DSMT4" ShapeID="_x0000_i1028" DrawAspect="Content" ObjectID="_1665387996" r:id="rId17"/>
        </w:object>
      </w:r>
      <w:r>
        <w:rPr>
          <w:rFonts w:hint="eastAsia"/>
          <w:lang w:val="en-GB"/>
        </w:rPr>
        <w:t>的控制下通过相同的引脚送入芯片。</w:t>
      </w:r>
    </w:p>
    <w:p w14:paraId="4A53486A" w14:textId="2894B4B6" w:rsidR="004E3596" w:rsidRDefault="004E3596" w:rsidP="004E3596">
      <w:pPr>
        <w:rPr>
          <w:lang w:val="en-GB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4E39F3CB" wp14:editId="79C22865">
                <wp:simplePos x="0" y="0"/>
                <wp:positionH relativeFrom="column">
                  <wp:posOffset>3048635</wp:posOffset>
                </wp:positionH>
                <wp:positionV relativeFrom="paragraph">
                  <wp:posOffset>21590</wp:posOffset>
                </wp:positionV>
                <wp:extent cx="2286635" cy="1741170"/>
                <wp:effectExtent l="635" t="0" r="0" b="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635" cy="174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1DCC9C" w14:textId="0EA15A60" w:rsidR="004E3596" w:rsidRDefault="004E3596" w:rsidP="004E3596">
                            <w:pPr>
                              <w:pStyle w:val="a3"/>
                              <w:rPr>
                                <w:lang w:val="en-GB"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  <w:lang w:val="en-GB"/>
                              </w:rPr>
                              <w:drawing>
                                <wp:inline distT="0" distB="0" distL="0" distR="0" wp14:anchorId="68130E70" wp14:editId="67ED1DE9">
                                  <wp:extent cx="2239645" cy="1458595"/>
                                  <wp:effectExtent l="0" t="0" r="8255" b="8255"/>
                                  <wp:docPr id="2" name="图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9645" cy="14585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83F420F" w14:textId="77777777" w:rsidR="004E3596" w:rsidRPr="00C30EF7" w:rsidRDefault="004E3596" w:rsidP="004E3596">
                            <w:pPr>
                              <w:pStyle w:val="a4"/>
                              <w:spacing w:before="120" w:after="120" w:line="200" w:lineRule="exact"/>
                            </w:pPr>
                            <w:r w:rsidRPr="00C30EF7">
                              <w:rPr>
                                <w:rFonts w:hint="eastAsia"/>
                              </w:rPr>
                              <w:t>图</w:t>
                            </w:r>
                            <w:r w:rsidRPr="00C30EF7">
                              <w:rPr>
                                <w:rFonts w:hint="eastAsia"/>
                              </w:rPr>
                              <w:t xml:space="preserve">4-21  </w:t>
                            </w:r>
                            <w:r w:rsidRPr="00C30EF7">
                              <w:rPr>
                                <w:rFonts w:hint="eastAsia"/>
                              </w:rPr>
                              <w:t>行列地址产生示意图</w:t>
                            </w:r>
                          </w:p>
                          <w:p w14:paraId="4DD5F491" w14:textId="77777777" w:rsidR="004E3596" w:rsidRDefault="004E3596" w:rsidP="004E359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39F3CB" id="文本框 3" o:spid="_x0000_s1477" type="#_x0000_t202" style="position:absolute;left:0;text-align:left;margin-left:240.05pt;margin-top:1.7pt;width:180.05pt;height:137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" o:allowincell="f" filled="f" stroked="f">
                <v:textbox inset="0,0,0,0">
                  <w:txbxContent>
                    <w:p w14:paraId="3E1DCC9C" w14:textId="0EA15A60" w:rsidR="004E3596" w:rsidRDefault="004E3596" w:rsidP="004E3596">
                      <w:pPr>
                        <w:pStyle w:val="a3"/>
                        <w:rPr>
                          <w:lang w:val="en-GB"/>
                        </w:rPr>
                      </w:pPr>
                      <w:r>
                        <w:rPr>
                          <w:rFonts w:hint="eastAsia"/>
                          <w:noProof/>
                          <w:lang w:val="en-GB"/>
                        </w:rPr>
                        <w:drawing>
                          <wp:inline distT="0" distB="0" distL="0" distR="0" wp14:anchorId="68130E70" wp14:editId="67ED1DE9">
                            <wp:extent cx="2239645" cy="1458595"/>
                            <wp:effectExtent l="0" t="0" r="8255" b="8255"/>
                            <wp:docPr id="2" name="图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9645" cy="14585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83F420F" w14:textId="77777777" w:rsidR="004E3596" w:rsidRPr="00C30EF7" w:rsidRDefault="004E3596" w:rsidP="004E3596">
                      <w:pPr>
                        <w:pStyle w:val="a4"/>
                        <w:spacing w:before="120" w:after="120" w:line="200" w:lineRule="exact"/>
                      </w:pPr>
                      <w:r w:rsidRPr="00C30EF7">
                        <w:rPr>
                          <w:rFonts w:hint="eastAsia"/>
                        </w:rPr>
                        <w:t>图</w:t>
                      </w:r>
                      <w:r w:rsidRPr="00C30EF7">
                        <w:rPr>
                          <w:rFonts w:hint="eastAsia"/>
                        </w:rPr>
                        <w:t xml:space="preserve">4-21  </w:t>
                      </w:r>
                      <w:r w:rsidRPr="00C30EF7">
                        <w:rPr>
                          <w:rFonts w:hint="eastAsia"/>
                        </w:rPr>
                        <w:t>行列地址产生示意图</w:t>
                      </w:r>
                    </w:p>
                    <w:p w14:paraId="4DD5F491" w14:textId="77777777" w:rsidR="004E3596" w:rsidRDefault="004E3596" w:rsidP="004E3596"/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lang w:val="en-GB"/>
        </w:rPr>
        <w:t>但</w:t>
      </w:r>
      <w:r>
        <w:rPr>
          <w:rFonts w:hint="eastAsia"/>
          <w:lang w:val="en-GB"/>
        </w:rPr>
        <w:t>CPU</w:t>
      </w:r>
      <w:r>
        <w:rPr>
          <w:rFonts w:hint="eastAsia"/>
          <w:lang w:val="en-GB"/>
        </w:rPr>
        <w:t>发出的地址码是通过地址总线同时送到存储器的，因此，为了达到芯片地址引脚分时复用的目的，需要专门的存储器控制单元来控制实现。其与</w:t>
      </w:r>
      <w:r>
        <w:rPr>
          <w:rFonts w:hint="eastAsia"/>
          <w:lang w:val="en-GB"/>
        </w:rPr>
        <w:t>CPU</w:t>
      </w:r>
      <w:r>
        <w:rPr>
          <w:rFonts w:hint="eastAsia"/>
          <w:lang w:val="en-GB"/>
        </w:rPr>
        <w:t>的连接方式如图</w:t>
      </w:r>
      <w:r>
        <w:rPr>
          <w:rFonts w:hint="eastAsia"/>
          <w:lang w:val="en-GB"/>
        </w:rPr>
        <w:t>4-21</w:t>
      </w:r>
      <w:r>
        <w:rPr>
          <w:rFonts w:hint="eastAsia"/>
          <w:lang w:val="en-GB"/>
        </w:rPr>
        <w:t>所示。</w:t>
      </w:r>
    </w:p>
    <w:p w14:paraId="780DE4F1" w14:textId="07092C5D" w:rsidR="004E3596" w:rsidRDefault="004E3596" w:rsidP="004E3596">
      <w:pPr>
        <w:rPr>
          <w:lang w:val="en-GB"/>
        </w:rPr>
      </w:pPr>
      <w:r>
        <w:rPr>
          <w:rFonts w:hint="eastAsia"/>
          <w:lang w:val="en-GB"/>
        </w:rPr>
        <w:t>存储器控制</w:t>
      </w:r>
      <w:r w:rsidR="00AB4C5E">
        <w:rPr>
          <w:rFonts w:hint="eastAsia"/>
          <w:lang w:val="en-GB"/>
        </w:rPr>
        <w:t>器</w:t>
      </w:r>
      <w:r w:rsidR="008B04F3">
        <w:rPr>
          <w:rFonts w:hint="eastAsia"/>
          <w:lang w:val="en-GB"/>
        </w:rPr>
        <w:t>（存储器控制单元）</w:t>
      </w:r>
      <w:r>
        <w:rPr>
          <w:rFonts w:hint="eastAsia"/>
          <w:lang w:val="en-GB"/>
        </w:rPr>
        <w:t>从总线接收完整的地址和控制信号</w:t>
      </w:r>
      <w:r>
        <w:rPr>
          <w:position w:val="-6"/>
          <w:lang w:val="en-GB"/>
        </w:rPr>
        <w:object w:dxaOrig="560" w:dyaOrig="320" w14:anchorId="4AAAD83C">
          <v:shape id="_x0000_i1029" type="#_x0000_t75" style="width:28.1pt;height:16.15pt" o:ole="" fillcolor="window">
            <v:imagedata r:id="rId19" o:title=""/>
          </v:shape>
          <o:OLEObject Type="Embed" ProgID="Equation.DSMT4" ShapeID="_x0000_i1029" DrawAspect="Content" ObjectID="_1665387997" r:id="rId20"/>
        </w:object>
      </w:r>
      <w:r>
        <w:rPr>
          <w:rFonts w:hint="eastAsia"/>
          <w:lang w:val="en-GB"/>
        </w:rPr>
        <w:t>，将行列地址存储在缓冲器中，并产生</w:t>
      </w:r>
      <w:r>
        <w:rPr>
          <w:position w:val="-6"/>
          <w:lang w:val="en-GB"/>
        </w:rPr>
        <w:object w:dxaOrig="480" w:dyaOrig="320" w14:anchorId="17366405">
          <v:shape id="_x0000_i1030" type="#_x0000_t75" style="width:23.85pt;height:16.15pt" o:ole="" fillcolor="window">
            <v:imagedata r:id="rId12" o:title=""/>
          </v:shape>
          <o:OLEObject Type="Embed" ProgID="Equation.DSMT4" ShapeID="_x0000_i1030" DrawAspect="Content" ObjectID="_1665387998" r:id="rId21"/>
        </w:object>
      </w:r>
      <w:r>
        <w:rPr>
          <w:rFonts w:hint="eastAsia"/>
          <w:lang w:val="en-GB"/>
        </w:rPr>
        <w:t>和</w:t>
      </w:r>
      <w:r>
        <w:rPr>
          <w:position w:val="-6"/>
          <w:lang w:val="en-GB"/>
        </w:rPr>
        <w:object w:dxaOrig="480" w:dyaOrig="320" w14:anchorId="1CA7CEB6">
          <v:shape id="_x0000_i1031" type="#_x0000_t75" style="width:23.85pt;height:16.15pt" o:ole="" fillcolor="window">
            <v:imagedata r:id="rId14" o:title=""/>
          </v:shape>
          <o:OLEObject Type="Embed" ProgID="Equation.DSMT4" ShapeID="_x0000_i1031" DrawAspect="Content" ObjectID="_1665387999" r:id="rId22"/>
        </w:object>
      </w:r>
      <w:r>
        <w:rPr>
          <w:rFonts w:hint="eastAsia"/>
          <w:lang w:val="en-GB"/>
        </w:rPr>
        <w:t>信号，因此，由该控制单元提供</w:t>
      </w:r>
      <w:r>
        <w:rPr>
          <w:rFonts w:hint="eastAsia"/>
          <w:lang w:val="en-GB"/>
        </w:rPr>
        <w:t>RAS-CAS</w:t>
      </w:r>
      <w:r>
        <w:rPr>
          <w:rFonts w:hint="eastAsia"/>
          <w:lang w:val="en-GB"/>
        </w:rPr>
        <w:t>的时序和地址复用功能。也由该控制单元向存储器发出</w:t>
      </w:r>
      <w:r>
        <w:rPr>
          <w:position w:val="-6"/>
          <w:lang w:val="en-GB"/>
        </w:rPr>
        <w:object w:dxaOrig="560" w:dyaOrig="320" w14:anchorId="6CB1ED1D">
          <v:shape id="_x0000_i1032" type="#_x0000_t75" style="width:28.1pt;height:16.15pt" o:ole="" fillcolor="window">
            <v:imagedata r:id="rId19" o:title=""/>
          </v:shape>
          <o:OLEObject Type="Embed" ProgID="Equation.DSMT4" ShapeID="_x0000_i1032" DrawAspect="Content" ObjectID="_1665388000" r:id="rId23"/>
        </w:object>
      </w:r>
      <w:r>
        <w:rPr>
          <w:rFonts w:hint="eastAsia"/>
          <w:lang w:val="en-GB"/>
        </w:rPr>
        <w:t>信号和</w:t>
      </w:r>
      <w:r>
        <w:rPr>
          <w:position w:val="-6"/>
          <w:lang w:val="en-GB"/>
        </w:rPr>
        <w:object w:dxaOrig="320" w:dyaOrig="320" w14:anchorId="00E258F1">
          <v:shape id="_x0000_i1033" type="#_x0000_t75" style="width:16.15pt;height:16.15pt" o:ole="" fillcolor="window">
            <v:imagedata r:id="rId24" o:title=""/>
          </v:shape>
          <o:OLEObject Type="Embed" ProgID="Equation.DSMT4" ShapeID="_x0000_i1033" DrawAspect="Content" ObjectID="_1665388001" r:id="rId25"/>
        </w:object>
      </w:r>
      <w:r>
        <w:rPr>
          <w:rFonts w:hint="eastAsia"/>
          <w:lang w:val="en-GB"/>
        </w:rPr>
        <w:t>信号。</w:t>
      </w:r>
    </w:p>
    <w:p w14:paraId="4814FAF8" w14:textId="1E4BD4A1" w:rsidR="00EB78B3" w:rsidRDefault="00EB78B3">
      <w:pPr>
        <w:widowControl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04E1D9D6" w14:textId="77777777" w:rsidR="00EB78B3" w:rsidRPr="00B64509" w:rsidRDefault="00EB78B3" w:rsidP="00EB78B3">
      <w:pPr>
        <w:pStyle w:val="5"/>
        <w:rPr>
          <w:rFonts w:eastAsia="宋体" w:hint="eastAsia"/>
          <w:kern w:val="0"/>
        </w:rPr>
      </w:pPr>
      <w:r w:rsidRPr="00B64509">
        <w:rPr>
          <w:rFonts w:eastAsia="宋体" w:hint="eastAsia"/>
          <w:kern w:val="0"/>
        </w:rPr>
        <w:lastRenderedPageBreak/>
        <w:t>内部结构</w:t>
      </w:r>
    </w:p>
    <w:p w14:paraId="676E97E5" w14:textId="30567A0E" w:rsidR="00EB78B3" w:rsidRDefault="00EB78B3" w:rsidP="00EB78B3">
      <w:pPr>
        <w:rPr>
          <w:rFonts w:hint="eastAsia"/>
        </w:rPr>
      </w:pPr>
      <w:r>
        <w:rPr>
          <w:rFonts w:hint="eastAsia"/>
        </w:rPr>
        <w:t>2164</w:t>
      </w:r>
      <w:r>
        <w:rPr>
          <w:rFonts w:hint="eastAsia"/>
        </w:rPr>
        <w:t>芯片容量是</w:t>
      </w:r>
      <w:r>
        <w:rPr>
          <w:rFonts w:hint="eastAsia"/>
        </w:rPr>
        <w:t>64</w:t>
      </w:r>
      <w:r w:rsidRPr="00D02084">
        <w:rPr>
          <w:spacing w:val="-2"/>
        </w:rPr>
        <w:t> </w:t>
      </w:r>
      <w:r>
        <w:rPr>
          <w:rFonts w:hint="eastAsia"/>
        </w:rPr>
        <w:t>K</w:t>
      </w:r>
      <w:r w:rsidRPr="00650470">
        <w:t>×</w:t>
      </w:r>
      <w:r>
        <w:rPr>
          <w:rFonts w:hint="eastAsia"/>
        </w:rPr>
        <w:t>1</w:t>
      </w:r>
      <w:r>
        <w:rPr>
          <w:rFonts w:hint="eastAsia"/>
        </w:rPr>
        <w:t>位，本应构成一个</w:t>
      </w:r>
      <w:r>
        <w:rPr>
          <w:rFonts w:hint="eastAsia"/>
        </w:rPr>
        <w:t>256</w:t>
      </w:r>
      <w:r w:rsidRPr="00650470">
        <w:t>×</w:t>
      </w:r>
      <w:r>
        <w:rPr>
          <w:rFonts w:hint="eastAsia"/>
        </w:rPr>
        <w:t>256</w:t>
      </w:r>
      <w:r>
        <w:rPr>
          <w:rFonts w:hint="eastAsia"/>
        </w:rPr>
        <w:t>的矩阵，为提高工作速度，在芯片内部分为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128</w:t>
      </w:r>
      <w:r w:rsidRPr="00650470">
        <w:t>×</w:t>
      </w:r>
      <w:r>
        <w:rPr>
          <w:rFonts w:hint="eastAsia"/>
        </w:rPr>
        <w:t>128</w:t>
      </w:r>
      <w:r>
        <w:rPr>
          <w:rFonts w:hint="eastAsia"/>
        </w:rPr>
        <w:t>矩阵，每个译码矩阵配有</w:t>
      </w:r>
      <w:r>
        <w:rPr>
          <w:rFonts w:hint="eastAsia"/>
        </w:rPr>
        <w:t>128</w:t>
      </w:r>
      <w:r>
        <w:rPr>
          <w:rFonts w:hint="eastAsia"/>
        </w:rPr>
        <w:t>个读出放大器，各有一套</w:t>
      </w:r>
      <w:r>
        <w:rPr>
          <w:rFonts w:hint="eastAsia"/>
        </w:rPr>
        <w:t>I/O</w:t>
      </w:r>
      <w:r>
        <w:rPr>
          <w:rFonts w:hint="eastAsia"/>
        </w:rPr>
        <w:t>控制（读</w:t>
      </w:r>
      <w:r>
        <w:rPr>
          <w:rFonts w:hint="eastAsia"/>
        </w:rPr>
        <w:t>/</w:t>
      </w:r>
      <w:r>
        <w:rPr>
          <w:rFonts w:hint="eastAsia"/>
        </w:rPr>
        <w:t>写控制）电路，如图</w:t>
      </w:r>
      <w:r>
        <w:rPr>
          <w:rFonts w:hint="eastAsia"/>
        </w:rPr>
        <w:t>4-12</w:t>
      </w:r>
      <w:r>
        <w:rPr>
          <w:rFonts w:hint="eastAsia"/>
        </w:rPr>
        <w:t>所示。</w:t>
      </w:r>
    </w:p>
    <w:p w14:paraId="18C60C07" w14:textId="13EE198A" w:rsidR="00EB78B3" w:rsidRDefault="00EB78B3" w:rsidP="00EB78B3">
      <w:pPr>
        <w:pStyle w:val="a3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8DCACE7" wp14:editId="7C3B8F1C">
            <wp:extent cx="4640580" cy="2699385"/>
            <wp:effectExtent l="0" t="0" r="7620" b="571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269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8283C" w14:textId="77777777" w:rsidR="00EB78B3" w:rsidRPr="00C30EF7" w:rsidRDefault="00EB78B3" w:rsidP="00EB78B3">
      <w:pPr>
        <w:pStyle w:val="a4"/>
        <w:spacing w:before="120" w:after="120" w:line="200" w:lineRule="exact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-12  2164 DRAM</w:t>
      </w:r>
      <w:r>
        <w:rPr>
          <w:rFonts w:hint="eastAsia"/>
        </w:rPr>
        <w:t>芯片内部结构图</w:t>
      </w:r>
    </w:p>
    <w:p w14:paraId="5E28EEE4" w14:textId="77777777" w:rsidR="004E3596" w:rsidRPr="00EB78B3" w:rsidRDefault="004E3596" w:rsidP="004E3596">
      <w:pPr>
        <w:ind w:firstLine="420"/>
        <w:rPr>
          <w:rFonts w:ascii="宋体" w:hAnsi="宋体"/>
        </w:rPr>
      </w:pPr>
    </w:p>
    <w:p w14:paraId="67ECDB07" w14:textId="77777777" w:rsidR="004E3596" w:rsidRDefault="004E3596" w:rsidP="004E3596">
      <w:pPr>
        <w:ind w:firstLine="420"/>
        <w:rPr>
          <w:rFonts w:ascii="宋体" w:hAnsi="宋体"/>
        </w:rPr>
      </w:pPr>
    </w:p>
    <w:p w14:paraId="5BBF1917" w14:textId="77777777" w:rsidR="004E3596" w:rsidRPr="00236912" w:rsidRDefault="004E3596" w:rsidP="004E3596">
      <w:pPr>
        <w:ind w:firstLine="420"/>
        <w:rPr>
          <w:rFonts w:ascii="宋体" w:hAnsi="宋体"/>
        </w:rPr>
      </w:pPr>
    </w:p>
    <w:p w14:paraId="0D7BDAA3" w14:textId="09381B3F" w:rsidR="00F45D14" w:rsidRDefault="00F45D14">
      <w:pPr>
        <w:widowControl/>
        <w:jc w:val="left"/>
      </w:pPr>
      <w:r>
        <w:br w:type="page"/>
      </w:r>
    </w:p>
    <w:p w14:paraId="59C4C78E" w14:textId="2EF4C11F" w:rsidR="00AA7441" w:rsidRDefault="00AA7441" w:rsidP="00E25B1B">
      <w:pPr>
        <w:ind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习题9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>设某机主存1MB，用1MB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片的DRAM芯片构成，芯片最大刷新周期2ms，问在2ms内至少应该安排几个刷新周期？</w:t>
      </w:r>
    </w:p>
    <w:p w14:paraId="57C20A45" w14:textId="77777777" w:rsidR="00AA7441" w:rsidRDefault="00AA7441" w:rsidP="00E25B1B">
      <w:pPr>
        <w:ind w:left="420"/>
        <w:rPr>
          <w:rFonts w:ascii="宋体" w:hAnsi="宋体"/>
        </w:rPr>
      </w:pPr>
    </w:p>
    <w:p w14:paraId="7EA18B63" w14:textId="017CF292" w:rsidR="00AA7441" w:rsidRDefault="00AA7441" w:rsidP="00E25B1B">
      <w:pPr>
        <w:ind w:left="420"/>
        <w:rPr>
          <w:rFonts w:ascii="宋体" w:hAnsi="宋体"/>
        </w:rPr>
      </w:pPr>
      <w:r>
        <w:rPr>
          <w:rFonts w:ascii="宋体" w:hAnsi="宋体" w:hint="eastAsia"/>
        </w:rPr>
        <w:t>刷新以行为单位----一次只能刷新一行----在2ms内必须保证每一行都要被刷新一次</w:t>
      </w:r>
    </w:p>
    <w:p w14:paraId="2E7B9C2F" w14:textId="317289D5" w:rsidR="00AA7441" w:rsidRDefault="00AA7441" w:rsidP="00E25B1B">
      <w:pPr>
        <w:ind w:left="420"/>
        <w:rPr>
          <w:rFonts w:ascii="宋体" w:hAnsi="宋体"/>
        </w:rPr>
      </w:pPr>
    </w:p>
    <w:p w14:paraId="121E6C1A" w14:textId="7A18E1AA" w:rsidR="00AA7441" w:rsidRDefault="00AA7441" w:rsidP="00E25B1B">
      <w:pPr>
        <w:ind w:left="420"/>
        <w:rPr>
          <w:rFonts w:ascii="宋体" w:hAnsi="宋体"/>
        </w:rPr>
      </w:pPr>
      <w:r>
        <w:rPr>
          <w:rFonts w:ascii="宋体" w:hAnsi="宋体" w:hint="eastAsia"/>
        </w:rPr>
        <w:t>若1MB</w:t>
      </w:r>
      <w:r>
        <w:rPr>
          <w:rFonts w:ascii="宋体" w:hAnsi="宋体"/>
        </w:rPr>
        <w:t>/</w:t>
      </w:r>
      <w:r>
        <w:rPr>
          <w:rFonts w:ascii="宋体" w:hAnsi="宋体" w:hint="eastAsia"/>
        </w:rPr>
        <w:t>片的DRAM芯片为1</w:t>
      </w:r>
      <w:r>
        <w:rPr>
          <w:rFonts w:ascii="宋体" w:hAnsi="宋体"/>
        </w:rPr>
        <w:t>024</w:t>
      </w:r>
      <w:r>
        <w:rPr>
          <w:rFonts w:ascii="宋体" w:hAnsi="宋体" w:hint="eastAsia"/>
        </w:rPr>
        <w:t>*</w:t>
      </w:r>
      <w:r>
        <w:rPr>
          <w:rFonts w:ascii="宋体" w:hAnsi="宋体"/>
        </w:rPr>
        <w:t>1024</w:t>
      </w:r>
      <w:r>
        <w:rPr>
          <w:rFonts w:ascii="宋体" w:hAnsi="宋体" w:hint="eastAsia"/>
        </w:rPr>
        <w:t>矩阵，则2ms内必须安排1</w:t>
      </w:r>
      <w:r>
        <w:rPr>
          <w:rFonts w:ascii="宋体" w:hAnsi="宋体"/>
        </w:rPr>
        <w:t>024</w:t>
      </w:r>
      <w:r>
        <w:rPr>
          <w:rFonts w:ascii="宋体" w:hAnsi="宋体" w:hint="eastAsia"/>
        </w:rPr>
        <w:t>次刷新，若为2</w:t>
      </w:r>
      <w:r>
        <w:rPr>
          <w:rFonts w:ascii="宋体" w:hAnsi="宋体"/>
        </w:rPr>
        <w:t>048</w:t>
      </w:r>
      <w:r>
        <w:rPr>
          <w:rFonts w:ascii="宋体" w:hAnsi="宋体" w:hint="eastAsia"/>
        </w:rPr>
        <w:t>*</w:t>
      </w:r>
      <w:r>
        <w:rPr>
          <w:rFonts w:ascii="宋体" w:hAnsi="宋体"/>
        </w:rPr>
        <w:t>512</w:t>
      </w:r>
      <w:r>
        <w:rPr>
          <w:rFonts w:ascii="宋体" w:hAnsi="宋体" w:hint="eastAsia"/>
        </w:rPr>
        <w:t>矩阵，则需要安排2</w:t>
      </w:r>
      <w:r>
        <w:rPr>
          <w:rFonts w:ascii="宋体" w:hAnsi="宋体"/>
        </w:rPr>
        <w:t>048</w:t>
      </w:r>
      <w:r>
        <w:rPr>
          <w:rFonts w:ascii="宋体" w:hAnsi="宋体" w:hint="eastAsia"/>
        </w:rPr>
        <w:t>次刷新。</w:t>
      </w:r>
    </w:p>
    <w:p w14:paraId="0944C0A7" w14:textId="77777777" w:rsidR="00AA7441" w:rsidRDefault="00AA7441" w:rsidP="00E25B1B">
      <w:pPr>
        <w:ind w:left="420"/>
        <w:rPr>
          <w:rFonts w:ascii="宋体" w:hAnsi="宋体"/>
        </w:rPr>
      </w:pPr>
    </w:p>
    <w:p w14:paraId="6E7BF46E" w14:textId="2E8C5C7C" w:rsidR="00E25B1B" w:rsidRDefault="00E25B1B" w:rsidP="00E25B1B">
      <w:pPr>
        <w:ind w:left="420"/>
        <w:rPr>
          <w:rFonts w:ascii="宋体" w:hAnsi="宋体"/>
        </w:rPr>
      </w:pPr>
      <w:r>
        <w:rPr>
          <w:rFonts w:ascii="宋体" w:hAnsi="宋体" w:hint="eastAsia"/>
        </w:rPr>
        <w:t>习题1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、某机主存容量64KB，用2164DRAM芯片构成。</w:t>
      </w:r>
      <w:proofErr w:type="gramStart"/>
      <w:r>
        <w:rPr>
          <w:rFonts w:ascii="宋体" w:hAnsi="宋体" w:hint="eastAsia"/>
        </w:rPr>
        <w:t>请为此</w:t>
      </w:r>
      <w:proofErr w:type="gramEnd"/>
      <w:r>
        <w:rPr>
          <w:rFonts w:ascii="宋体" w:hAnsi="宋体" w:hint="eastAsia"/>
        </w:rPr>
        <w:t>设计一种动态刷新逻辑。</w:t>
      </w:r>
    </w:p>
    <w:p w14:paraId="245D1AFF" w14:textId="77777777" w:rsidR="00E25B1B" w:rsidRDefault="00E25B1B" w:rsidP="00E25B1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解题分析：2164为64K×1位的芯片，芯片内部构成4个128×128的矩阵，由动态存储器刷新按行安排可知，该动态存储器在2ms的时间间隔内需安排128个刷新周期，如以异步方式刷新，则每个刷新周期的时间间隔为：</w:t>
      </w:r>
    </w:p>
    <w:p w14:paraId="22E16601" w14:textId="77777777" w:rsidR="00E25B1B" w:rsidRDefault="00E25B1B" w:rsidP="00E25B1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2ms/128 = 15.625μS</w:t>
      </w:r>
    </w:p>
    <w:p w14:paraId="3C130523" w14:textId="77777777" w:rsidR="00E25B1B" w:rsidRDefault="00E25B1B" w:rsidP="00E25B1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异步刷新的逻辑如图所示，刷新周期由</w:t>
      </w:r>
      <w:proofErr w:type="gramStart"/>
      <w:r>
        <w:rPr>
          <w:rFonts w:ascii="宋体" w:hAnsi="宋体" w:hint="eastAsia"/>
        </w:rPr>
        <w:t>一个单稳和</w:t>
      </w:r>
      <w:proofErr w:type="gramEnd"/>
      <w:r>
        <w:rPr>
          <w:rFonts w:ascii="宋体" w:hAnsi="宋体" w:hint="eastAsia"/>
        </w:rPr>
        <w:t>一个非门组成的振荡器产生。该振荡器每隔15.625μS产生一个脉冲信号，定时触发刷新请求触发器，于是每隔15.625μS就产生一个刷新请求信号，其电路如图3.4.21所示。该刷新请求信号触发器行计数器输出行地址，将该行所有位单元刷新。</w:t>
      </w:r>
    </w:p>
    <w:p w14:paraId="40B8E236" w14:textId="77777777" w:rsidR="00E25B1B" w:rsidRDefault="00E25B1B" w:rsidP="00E25B1B">
      <w:pPr>
        <w:ind w:firstLineChars="200" w:firstLine="420"/>
        <w:rPr>
          <w:rFonts w:ascii="宋体" w:hAnsi="宋体"/>
        </w:rPr>
      </w:pPr>
    </w:p>
    <w:p w14:paraId="0FCB0AEF" w14:textId="73A271E0" w:rsidR="00E25B1B" w:rsidRDefault="00E25B1B" w:rsidP="00E25B1B">
      <w:pPr>
        <w:ind w:firstLineChars="200" w:firstLine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1C10937" wp14:editId="47ADDA74">
                <wp:simplePos x="0" y="0"/>
                <wp:positionH relativeFrom="column">
                  <wp:posOffset>2171700</wp:posOffset>
                </wp:positionH>
                <wp:positionV relativeFrom="paragraph">
                  <wp:posOffset>2278380</wp:posOffset>
                </wp:positionV>
                <wp:extent cx="1485900" cy="297180"/>
                <wp:effectExtent l="0" t="1905" r="0" b="0"/>
                <wp:wrapNone/>
                <wp:docPr id="694" name="矩形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107C62" w14:textId="77777777" w:rsidR="00E25B1B" w:rsidRPr="002D2274" w:rsidRDefault="00E25B1B" w:rsidP="00E25B1B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 xml:space="preserve">3.4.21 </w:t>
                            </w:r>
                            <w: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动态刷新逻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C10937" id="矩形 694" o:spid="_x0000_s1478" style="position:absolute;left:0;text-align:left;margin-left:171pt;margin-top:179.4pt;width:117pt;height:23.4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" filled="f" stroked="f">
                <v:textbox>
                  <w:txbxContent>
                    <w:p w14:paraId="5B107C62" w14:textId="77777777" w:rsidR="00E25B1B" w:rsidRPr="002D2274" w:rsidRDefault="00E25B1B" w:rsidP="00E25B1B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 xml:space="preserve">3.4.21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动态刷新逻辑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258B649D" wp14:editId="29749874">
                <wp:extent cx="5257800" cy="2476500"/>
                <wp:effectExtent l="0" t="15240" r="0" b="3810"/>
                <wp:docPr id="693" name="画布 6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4" name="Line 652"/>
                        <wps:cNvCnPr>
                          <a:cxnSpLocks noChangeShapeType="1"/>
                        </wps:cNvCnPr>
                        <wps:spPr bwMode="auto">
                          <a:xfrm>
                            <a:off x="1485900" y="138684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Oval 653"/>
                        <wps:cNvSpPr>
                          <a:spLocks noChangeArrowheads="1"/>
                        </wps:cNvSpPr>
                        <wps:spPr bwMode="auto">
                          <a:xfrm>
                            <a:off x="1428750" y="1335405"/>
                            <a:ext cx="114300" cy="984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Line 654"/>
                        <wps:cNvCnPr>
                          <a:cxnSpLocks noChangeShapeType="1"/>
                        </wps:cNvCnPr>
                        <wps:spPr bwMode="auto">
                          <a:xfrm>
                            <a:off x="228600" y="2080260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Oval 655"/>
                        <wps:cNvSpPr>
                          <a:spLocks noChangeArrowheads="1"/>
                        </wps:cNvSpPr>
                        <wps:spPr bwMode="auto">
                          <a:xfrm>
                            <a:off x="1438275" y="2023110"/>
                            <a:ext cx="114300" cy="984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Line 656"/>
                        <wps:cNvCnPr>
                          <a:cxnSpLocks noChangeShapeType="1"/>
                        </wps:cNvCnPr>
                        <wps:spPr bwMode="auto">
                          <a:xfrm>
                            <a:off x="342900" y="178308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657"/>
                        <wps:cNvCnPr>
                          <a:cxnSpLocks noChangeShapeType="1"/>
                        </wps:cNvCnPr>
                        <wps:spPr bwMode="auto">
                          <a:xfrm>
                            <a:off x="457200" y="8915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Line 658"/>
                        <wps:cNvCnPr>
                          <a:cxnSpLocks noChangeShapeType="1"/>
                        </wps:cNvCnPr>
                        <wps:spPr bwMode="auto">
                          <a:xfrm>
                            <a:off x="228600" y="59436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AutoShape 659"/>
                        <wps:cNvSpPr>
                          <a:spLocks noChangeArrowheads="1"/>
                        </wps:cNvSpPr>
                        <wps:spPr bwMode="auto">
                          <a:xfrm>
                            <a:off x="619125" y="537210"/>
                            <a:ext cx="114300" cy="9906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AutoShape 660"/>
                        <wps:cNvSpPr>
                          <a:spLocks noChangeArrowheads="1"/>
                        </wps:cNvSpPr>
                        <wps:spPr bwMode="auto">
                          <a:xfrm>
                            <a:off x="619125" y="842010"/>
                            <a:ext cx="114300" cy="99060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Rectangle 661"/>
                        <wps:cNvSpPr>
                          <a:spLocks noChangeArrowheads="1"/>
                        </wps:cNvSpPr>
                        <wps:spPr bwMode="auto">
                          <a:xfrm>
                            <a:off x="1600200" y="47625"/>
                            <a:ext cx="457200" cy="99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Line 662"/>
                        <wps:cNvCnPr>
                          <a:cxnSpLocks noChangeShapeType="1"/>
                        </wps:cNvCnPr>
                        <wps:spPr bwMode="auto">
                          <a:xfrm>
                            <a:off x="2057400" y="9842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Oval 663"/>
                        <wps:cNvSpPr>
                          <a:spLocks noChangeArrowheads="1"/>
                        </wps:cNvSpPr>
                        <wps:spPr bwMode="auto">
                          <a:xfrm>
                            <a:off x="2286000" y="47625"/>
                            <a:ext cx="114300" cy="984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Line 664"/>
                        <wps:cNvCnPr>
                          <a:cxnSpLocks noChangeShapeType="1"/>
                        </wps:cNvCnPr>
                        <wps:spPr bwMode="auto">
                          <a:xfrm>
                            <a:off x="1257300" y="9906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665"/>
                        <wps:cNvCnPr>
                          <a:cxnSpLocks noChangeShapeType="1"/>
                        </wps:cNvCnPr>
                        <wps:spPr bwMode="auto">
                          <a:xfrm>
                            <a:off x="1257300" y="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666"/>
                        <wps:cNvCnPr>
                          <a:cxnSpLocks noChangeShapeType="1"/>
                        </wps:cNvCnPr>
                        <wps:spPr bwMode="auto">
                          <a:xfrm>
                            <a:off x="1143000" y="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667"/>
                        <wps:cNvCnPr>
                          <a:cxnSpLocks noChangeShapeType="1"/>
                        </wps:cNvCnPr>
                        <wps:spPr bwMode="auto">
                          <a:xfrm>
                            <a:off x="1028700" y="9906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668"/>
                        <wps:cNvCnPr>
                          <a:cxnSpLocks noChangeShapeType="1"/>
                        </wps:cNvCnPr>
                        <wps:spPr bwMode="auto">
                          <a:xfrm>
                            <a:off x="1028700" y="9906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1371600" y="9906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Rectangle 670"/>
                        <wps:cNvSpPr>
                          <a:spLocks noChangeArrowheads="1"/>
                        </wps:cNvSpPr>
                        <wps:spPr bwMode="auto">
                          <a:xfrm>
                            <a:off x="914400" y="495300"/>
                            <a:ext cx="571500" cy="108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0DF264" w14:textId="77777777" w:rsidR="00E25B1B" w:rsidRDefault="00E25B1B" w:rsidP="00E25B1B"/>
                            <w:p w14:paraId="3818B394" w14:textId="77777777" w:rsidR="00E25B1B" w:rsidRDefault="00E25B1B" w:rsidP="00E25B1B"/>
                            <w:p w14:paraId="26AE1906" w14:textId="77777777" w:rsidR="00E25B1B" w:rsidRDefault="00E25B1B" w:rsidP="00E25B1B">
                              <w:r>
                                <w:rPr>
                                  <w:rFonts w:hint="eastAsia"/>
                                </w:rPr>
                                <w:t>96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Rectangle 671"/>
                        <wps:cNvSpPr>
                          <a:spLocks noChangeArrowheads="1"/>
                        </wps:cNvSpPr>
                        <wps:spPr bwMode="auto">
                          <a:xfrm>
                            <a:off x="685800" y="495300"/>
                            <a:ext cx="228600" cy="495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Oval 672"/>
                        <wps:cNvSpPr>
                          <a:spLocks noChangeArrowheads="1"/>
                        </wps:cNvSpPr>
                        <wps:spPr bwMode="auto">
                          <a:xfrm>
                            <a:off x="285750" y="1731645"/>
                            <a:ext cx="114300" cy="984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Line 673"/>
                        <wps:cNvCnPr>
                          <a:cxnSpLocks noChangeShapeType="1"/>
                        </wps:cNvCnPr>
                        <wps:spPr bwMode="auto">
                          <a:xfrm>
                            <a:off x="228600" y="594360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674"/>
                        <wps:cNvCnPr>
                          <a:cxnSpLocks noChangeShapeType="1"/>
                        </wps:cNvCnPr>
                        <wps:spPr bwMode="auto">
                          <a:xfrm>
                            <a:off x="457200" y="89154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675"/>
                        <wps:cNvCnPr>
                          <a:cxnSpLocks noChangeShapeType="1"/>
                        </wps:cNvCnPr>
                        <wps:spPr bwMode="auto">
                          <a:xfrm>
                            <a:off x="314325" y="1188720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676"/>
                        <wps:cNvCnPr>
                          <a:cxnSpLocks noChangeShapeType="1"/>
                        </wps:cNvCnPr>
                        <wps:spPr bwMode="auto">
                          <a:xfrm>
                            <a:off x="352425" y="122999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677"/>
                        <wps:cNvCnPr>
                          <a:cxnSpLocks noChangeShapeType="1"/>
                        </wps:cNvCnPr>
                        <wps:spPr bwMode="auto">
                          <a:xfrm>
                            <a:off x="409575" y="126873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Rectangle 678"/>
                        <wps:cNvSpPr>
                          <a:spLocks noChangeArrowheads="1"/>
                        </wps:cNvSpPr>
                        <wps:spPr bwMode="auto">
                          <a:xfrm>
                            <a:off x="571500" y="1731645"/>
                            <a:ext cx="342900" cy="99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Line 679"/>
                        <wps:cNvCnPr>
                          <a:cxnSpLocks noChangeShapeType="1"/>
                        </wps:cNvCnPr>
                        <wps:spPr bwMode="auto">
                          <a:xfrm>
                            <a:off x="914400" y="178308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6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7300" y="158496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Rectangle 681"/>
                        <wps:cNvSpPr>
                          <a:spLocks noChangeArrowheads="1"/>
                        </wps:cNvSpPr>
                        <wps:spPr bwMode="auto">
                          <a:xfrm>
                            <a:off x="1485900" y="1882140"/>
                            <a:ext cx="1143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Line 682"/>
                        <wps:cNvCnPr>
                          <a:cxnSpLocks noChangeShapeType="1"/>
                        </wps:cNvCnPr>
                        <wps:spPr bwMode="auto">
                          <a:xfrm>
                            <a:off x="1600200" y="208026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6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3100" y="138684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Rectangle 684"/>
                        <wps:cNvSpPr>
                          <a:spLocks noChangeArrowheads="1"/>
                        </wps:cNvSpPr>
                        <wps:spPr bwMode="auto">
                          <a:xfrm>
                            <a:off x="1600200" y="1089660"/>
                            <a:ext cx="10287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6F261" w14:textId="77777777" w:rsidR="00E25B1B" w:rsidRPr="009120BC" w:rsidRDefault="00E25B1B" w:rsidP="00E25B1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120B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输出至行计数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Rectangle 685"/>
                        <wps:cNvSpPr>
                          <a:spLocks noChangeArrowheads="1"/>
                        </wps:cNvSpPr>
                        <wps:spPr bwMode="auto">
                          <a:xfrm>
                            <a:off x="1943100" y="19812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83965D" w14:textId="77777777" w:rsidR="00E25B1B" w:rsidRDefault="00E25B1B" w:rsidP="00E25B1B">
                              <w:r>
                                <w:rPr>
                                  <w:rFonts w:hint="eastAsia"/>
                                </w:rPr>
                                <w:t>+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Rectangle 686"/>
                        <wps:cNvSpPr>
                          <a:spLocks noChangeArrowheads="1"/>
                        </wps:cNvSpPr>
                        <wps:spPr bwMode="auto">
                          <a:xfrm>
                            <a:off x="228600" y="148590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5F561" w14:textId="77777777" w:rsidR="00E25B1B" w:rsidRDefault="00E25B1B" w:rsidP="00E25B1B">
                              <w:r>
                                <w:rPr>
                                  <w:rFonts w:hint="eastAsia"/>
                                </w:rPr>
                                <w:t>+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Line 687"/>
                        <wps:cNvCnPr>
                          <a:cxnSpLocks noChangeShapeType="1"/>
                        </wps:cNvCnPr>
                        <wps:spPr bwMode="auto">
                          <a:xfrm>
                            <a:off x="2628900" y="168402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688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7500" y="138684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689"/>
                        <wps:cNvCnPr>
                          <a:cxnSpLocks noChangeShapeType="1"/>
                        </wps:cNvCnPr>
                        <wps:spPr bwMode="auto">
                          <a:xfrm>
                            <a:off x="2857500" y="13868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690"/>
                        <wps:cNvCnPr>
                          <a:cxnSpLocks noChangeShapeType="1"/>
                        </wps:cNvCnPr>
                        <wps:spPr bwMode="auto">
                          <a:xfrm>
                            <a:off x="3086100" y="138684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691"/>
                        <wps:cNvCnPr>
                          <a:cxnSpLocks noChangeShapeType="1"/>
                        </wps:cNvCnPr>
                        <wps:spPr bwMode="auto">
                          <a:xfrm>
                            <a:off x="3086100" y="168402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692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7700" y="138684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693"/>
                        <wps:cNvCnPr>
                          <a:cxnSpLocks noChangeShapeType="1"/>
                        </wps:cNvCnPr>
                        <wps:spPr bwMode="auto">
                          <a:xfrm>
                            <a:off x="4457700" y="13868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694"/>
                        <wps:cNvCnPr>
                          <a:cxnSpLocks noChangeShapeType="1"/>
                        </wps:cNvCnPr>
                        <wps:spPr bwMode="auto">
                          <a:xfrm>
                            <a:off x="4686300" y="138684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695"/>
                        <wps:cNvCnPr>
                          <a:cxnSpLocks noChangeShapeType="1"/>
                        </wps:cNvCnPr>
                        <wps:spPr bwMode="auto">
                          <a:xfrm>
                            <a:off x="4686300" y="168402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696"/>
                        <wps:cNvCnPr>
                          <a:cxnSpLocks noChangeShapeType="1"/>
                        </wps:cNvCnPr>
                        <wps:spPr bwMode="auto">
                          <a:xfrm>
                            <a:off x="2857500" y="168402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697"/>
                        <wps:cNvCnPr>
                          <a:cxnSpLocks noChangeShapeType="1"/>
                        </wps:cNvCnPr>
                        <wps:spPr bwMode="auto">
                          <a:xfrm>
                            <a:off x="4457065" y="168402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69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57500" y="188214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699"/>
                        <wps:cNvCnPr>
                          <a:cxnSpLocks noChangeShapeType="1"/>
                        </wps:cNvCnPr>
                        <wps:spPr bwMode="auto">
                          <a:xfrm>
                            <a:off x="4114800" y="188214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Rectangle 700"/>
                        <wps:cNvSpPr>
                          <a:spLocks noChangeArrowheads="1"/>
                        </wps:cNvSpPr>
                        <wps:spPr bwMode="auto">
                          <a:xfrm>
                            <a:off x="3314700" y="1754505"/>
                            <a:ext cx="8001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8F4C4F" w14:textId="77777777" w:rsidR="00E25B1B" w:rsidRDefault="00E25B1B" w:rsidP="00E25B1B">
                              <w:r>
                                <w:rPr>
                                  <w:rFonts w:hint="eastAsia"/>
                                </w:rPr>
                                <w:t>15.625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μ</w:t>
                              </w:r>
                              <w:r>
                                <w:rPr>
                                  <w:rFonts w:hint="eastAsia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8B649D" id="画布 693" o:spid="_x0000_s1479" editas="canvas" style="width:414pt;height:195pt;mso-position-horizontal-relative:char;mso-position-vertical-relative:line" coordsize="52578,24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">
                <v:shape id="_x0000_s1480" type="#_x0000_t75" style="position:absolute;width:52578;height:24765;visibility:visible;mso-wrap-style:square">
                  <v:fill o:detectmouseclick="t"/>
                  <v:path o:connecttype="none"/>
                </v:shape>
                <v:line id="Line 652" o:spid="_x0000_s1481" style="position:absolute;visibility:visible;mso-wrap-style:square" from="14859,13868" to="24003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">
                  <v:stroke endarrow="block"/>
                </v:line>
                <v:oval id="Oval 653" o:spid="_x0000_s1482" style="position:absolute;left:14287;top:13354;width:1143;height: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"/>
                <v:line id="Line 654" o:spid="_x0000_s1483" style="position:absolute;visibility:visible;mso-wrap-style:square" from="2286,20802" to="14859,20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EmU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vSg4n0lHQE5PAAAA//8DAFBLAQItABQABgAIAAAAIQDb4fbL7gAAAIUBAAATAAAAAAAA&#10;AAAAAAAAAAAAAABbQ29udGVudF9UeXBlc10ueG1sUEsBAi0AFAAGAAgAAAAhAFr0LFu/AAAAFQEA&#10;AAsAAAAAAAAAAAAAAAAAHwEAAF9yZWxzLy5yZWxzUEsBAi0AFAAGAAgAAAAhACCcSZTHAAAA3AAA&#10;AA8AAAAAAAAAAAAAAAAABwIAAGRycy9kb3ducmV2LnhtbFBLBQYAAAAAAwADALcAAAD7AgAAAAA=&#10;"/>
                <v:oval id="Oval 655" o:spid="_x0000_s1484" style="position:absolute;left:14382;top:20231;width:1143;height: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"/>
                <v:line id="Line 656" o:spid="_x0000_s1485" style="position:absolute;visibility:visible;mso-wrap-style:square" from="3429,17830" to="5715,17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3h9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kH6GtfGM/EIyOUfAAAA//8DAFBLAQItABQABgAIAAAAIQDb4fbL7gAAAIUBAAATAAAAAAAAAAAA&#10;AAAAAAAAAABbQ29udGVudF9UeXBlc10ueG1sUEsBAi0AFAAGAAgAAAAhAFr0LFu/AAAAFQEAAAsA&#10;AAAAAAAAAAAAAAAAHwEAAF9yZWxzLy5yZWxzUEsBAi0AFAAGAAgAAAAhAD5PeH3EAAAA3AAAAA8A&#10;AAAAAAAAAAAAAAAABwIAAGRycy9kb3ducmV2LnhtbFBLBQYAAAAAAwADALcAAAD4AgAAAAA=&#10;"/>
                <v:line id="Line 657" o:spid="_x0000_s1486" style="position:absolute;visibility:visible;mso-wrap-style:square" from="4572,8915" to="6858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93m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Wk02e4nolHQM4vAAAA//8DAFBLAQItABQABgAIAAAAIQDb4fbL7gAAAIUBAAATAAAAAAAA&#10;AAAAAAAAAAAAAABbQ29udGVudF9UeXBlc10ueG1sUEsBAi0AFAAGAAgAAAAhAFr0LFu/AAAAFQEA&#10;AAsAAAAAAAAAAAAAAAAAHwEAAF9yZWxzLy5yZWxzUEsBAi0AFAAGAAgAAAAhAFED3ebHAAAA3AAA&#10;AA8AAAAAAAAAAAAAAAAABwIAAGRycy9kb3ducmV2LnhtbFBLBQYAAAAAAwADALcAAAD7AgAAAAA=&#10;"/>
                <v:line id="Line 658" o:spid="_x0000_s1487" style="position:absolute;visibility:visible;mso-wrap-style:square" from="2286,5943" to="6858,5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OKm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kH6GufHM/EIyOUfAAAA//8DAFBLAQItABQABgAIAAAAIQDb4fbL7gAAAIUBAAATAAAAAAAAAAAA&#10;AAAAAAAAAABbQ29udGVudF9UeXBlc10ueG1sUEsBAi0AFAAGAAgAAAAhAFr0LFu/AAAAFQEAAAsA&#10;AAAAAAAAAAAAAAAAHwEAAF9yZWxzLy5yZWxzUEsBAi0AFAAGAAgAAAAhAEXg4qbEAAAA3AAAAA8A&#10;AAAAAAAAAAAAAAAABwIAAGRycy9kb3ducmV2LnhtbFBLBQYAAAAAAwADALcAAAD4AgAAAAA=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659" o:spid="_x0000_s1488" type="#_x0000_t120" style="position:absolute;left:6191;top:5372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"/>
                <v:shape id="AutoShape 660" o:spid="_x0000_s1489" type="#_x0000_t120" style="position:absolute;left:6191;top:8420;width:1143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"/>
                <v:rect id="Rectangle 661" o:spid="_x0000_s1490" style="position:absolute;left:16002;top:476;width:4572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"/>
                <v:line id="Line 662" o:spid="_x0000_s1491" style="position:absolute;visibility:visible;mso-wrap-style:square" from="20574,984" to="22860,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+Sl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tIZ1O4nYlHQC6uAAAA//8DAFBLAQItABQABgAIAAAAIQDb4fbL7gAAAIUBAAATAAAAAAAA&#10;AAAAAAAAAAAAAABbQ29udGVudF9UeXBlc10ueG1sUEsBAi0AFAAGAAgAAAAhAFr0LFu/AAAAFQEA&#10;AAsAAAAAAAAAAAAAAAAAHwEAAF9yZWxzLy5yZWxzUEsBAi0AFAAGAAgAAAAhADrb5KXHAAAA3AAA&#10;AA8AAAAAAAAAAAAAAAAABwIAAGRycy9kb3ducmV2LnhtbFBLBQYAAAAAAwADALcAAAD7AgAAAAA=&#10;"/>
                <v:oval id="Oval 663" o:spid="_x0000_s1492" style="position:absolute;left:22860;top:476;width:1143;height: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ygOxAAAANw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kedwOxOPgN78AQAA//8DAFBLAQItABQABgAIAAAAIQDb4fbL7gAAAIUBAAATAAAAAAAAAAAA&#10;AAAAAAAAAABbQ29udGVudF9UeXBlc10ueG1sUEsBAi0AFAAGAAgAAAAhAFr0LFu/AAAAFQEAAAsA&#10;AAAAAAAAAAAAAAAAHwEAAF9yZWxzLy5yZWxzUEsBAi0AFAAGAAgAAAAhACLPKA7EAAAA3AAAAA8A&#10;AAAAAAAAAAAAAAAABwIAAGRycy9kb3ducmV2LnhtbFBLBQYAAAAAAwADALcAAAD4AgAAAAA=&#10;"/>
                <v:line id="Line 664" o:spid="_x0000_s1493" style="position:absolute;visibility:visible;mso-wrap-style:square" from="12573,990" to="16002,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d9J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GgXhScz6QjIKcnAAAA//8DAFBLAQItABQABgAIAAAAIQDb4fbL7gAAAIUBAAATAAAAAAAA&#10;AAAAAAAAAAAAAABbQ29udGVudF9UeXBlc10ueG1sUEsBAi0AFAAGAAgAAAAhAFr0LFu/AAAAFQEA&#10;AAsAAAAAAAAAAAAAAAAAHwEAAF9yZWxzLy5yZWxzUEsBAi0AFAAGAAgAAAAhAKVF30nHAAAA3AAA&#10;AA8AAAAAAAAAAAAAAAAABwIAAGRycy9kb3ducmV2LnhtbFBLBQYAAAAAAwADALcAAAD7AgAAAAA=&#10;"/>
                <v:line id="Line 665" o:spid="_x0000_s1494" style="position:absolute;visibility:visible;mso-wrap-style:square" from="12573,0" to="12579,1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" strokeweight="2.25pt"/>
                <v:line id="Line 666" o:spid="_x0000_s1495" style="position:absolute;visibility:visible;mso-wrap-style:square" from="11430,0" to="11436,1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" strokeweight="2.25pt"/>
                <v:line id="Line 667" o:spid="_x0000_s1496" style="position:absolute;visibility:visible;mso-wrap-style:square" from="10287,990" to="11430,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ks7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Wk02e4nolHQM4vAAAA//8DAFBLAQItABQABgAIAAAAIQDb4fbL7gAAAIUBAAATAAAAAAAA&#10;AAAAAAAAAAAAAABbQ29udGVudF9UeXBlc10ueG1sUEsBAi0AFAAGAAgAAAAhAFr0LFu/AAAAFQEA&#10;AAsAAAAAAAAAAAAAAAAAHwEAAF9yZWxzLy5yZWxzUEsBAi0AFAAGAAgAAAAhANTaSzvHAAAA3AAA&#10;AA8AAAAAAAAAAAAAAAAABwIAAGRycy9kb3ducmV2LnhtbFBLBQYAAAAAAwADALcAAAD7AgAAAAA=&#10;"/>
                <v:line id="Line 668" o:spid="_x0000_s1497" style="position:absolute;visibility:visible;mso-wrap-style:square" from="10287,990" to="10293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"/>
                <v:line id="Line 669" o:spid="_x0000_s1498" style="position:absolute;visibility:visible;mso-wrap-style:square" from="13716,990" to="13722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">
                  <v:stroke startarrow="oval" startarrowwidth="narrow" startarrowlength="short"/>
                </v:line>
                <v:rect id="Rectangle 670" o:spid="_x0000_s1499" style="position:absolute;left:9144;top:4953;width:5715;height:10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" strokeweight="1.5pt">
                  <v:textbox>
                    <w:txbxContent>
                      <w:p w14:paraId="3E0DF264" w14:textId="77777777" w:rsidR="00E25B1B" w:rsidRDefault="00E25B1B" w:rsidP="00E25B1B"/>
                      <w:p w14:paraId="3818B394" w14:textId="77777777" w:rsidR="00E25B1B" w:rsidRDefault="00E25B1B" w:rsidP="00E25B1B"/>
                      <w:p w14:paraId="26AE1906" w14:textId="77777777" w:rsidR="00E25B1B" w:rsidRDefault="00E25B1B" w:rsidP="00E25B1B">
                        <w:r>
                          <w:rPr>
                            <w:rFonts w:hint="eastAsia"/>
                          </w:rPr>
                          <w:t>9602</w:t>
                        </w:r>
                      </w:p>
                    </w:txbxContent>
                  </v:textbox>
                </v:rect>
                <v:rect id="Rectangle 671" o:spid="_x0000_s1500" style="position:absolute;left:6858;top:4953;width:2286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" strokeweight="1.5pt"/>
                <v:oval id="Oval 672" o:spid="_x0000_s1501" style="position:absolute;left:2857;top:17316;width:1143;height: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"/>
                <v:line id="Line 673" o:spid="_x0000_s1502" style="position:absolute;visibility:visible;mso-wrap-style:square" from="2286,5943" to="2292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4uD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Gg1Aucz6QjIKcnAAAA//8DAFBLAQItABQABgAIAAAAIQDb4fbL7gAAAIUBAAATAAAAAAAA&#10;AAAAAAAAAAAAAABbQ29udGVudF9UeXBlc10ueG1sUEsBAi0AFAAGAAgAAAAhAFr0LFu/AAAAFQEA&#10;AAsAAAAAAAAAAAAAAAAAHwEAAF9yZWxzLy5yZWxzUEsBAi0AFAAGAAgAAAAhAJv7i4PHAAAA3AAA&#10;AA8AAAAAAAAAAAAAAAAABwIAAGRycy9kb3ducmV2LnhtbFBLBQYAAAAAAwADALcAAAD7AgAAAAA=&#10;"/>
                <v:line id="Line 674" o:spid="_x0000_s1503" style="position:absolute;visibility:visible;mso-wrap-style:square" from="4572,8915" to="4578,1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RX0xgAAANw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FPydSUdAzn8BAAD//wMAUEsBAi0AFAAGAAgAAAAhANvh9svuAAAAhQEAABMAAAAAAAAA&#10;AAAAAAAAAAAAAFtDb250ZW50X1R5cGVzXS54bWxQSwECLQAUAAYACAAAACEAWvQsW78AAAAVAQAA&#10;CwAAAAAAAAAAAAAAAAAfAQAAX3JlbHMvLnJlbHNQSwECLQAUAAYACAAAACEAaykV9MYAAADcAAAA&#10;DwAAAAAAAAAAAAAAAAAHAgAAZHJzL2Rvd25yZXYueG1sUEsFBgAAAAADAAMAtwAAAPoCAAAAAA==&#10;"/>
                <v:line id="Line 675" o:spid="_x0000_s1504" style="position:absolute;visibility:visible;mso-wrap-style:square" from="3143,11887" to="6191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" strokeweight="1.5pt"/>
                <v:line id="Line 676" o:spid="_x0000_s1505" style="position:absolute;visibility:visible;mso-wrap-style:square" from="3524,12299" to="5810,12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" strokeweight="1.5pt"/>
                <v:line id="Line 677" o:spid="_x0000_s1506" style="position:absolute;visibility:visible;mso-wrap-style:square" from="4095,12687" to="5238,12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" strokeweight="1.5pt"/>
                <v:rect id="Rectangle 678" o:spid="_x0000_s1507" style="position:absolute;left:5715;top:17316;width:3429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" strokeweight="1.5pt"/>
                <v:line id="Line 679" o:spid="_x0000_s1508" style="position:absolute;visibility:visible;mso-wrap-style:square" from="9144,17830" to="12573,17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RtdxgAAANw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kH6OoLrmXgE5OwCAAD//wMAUEsBAi0AFAAGAAgAAAAhANvh9svuAAAAhQEAABMAAAAAAAAA&#10;AAAAAAAAAAAAAFtDb250ZW50X1R5cGVzXS54bWxQSwECLQAUAAYACAAAACEAWvQsW78AAAAVAQAA&#10;CwAAAAAAAAAAAAAAAAAfAQAAX3JlbHMvLnJlbHNQSwECLQAUAAYACAAAACEAYRkbXcYAAADcAAAA&#10;DwAAAAAAAAAAAAAAAAAHAgAAZHJzL2Rvd25yZXYueG1sUEsFBgAAAAADAAMAtwAAAPoCAAAAAA==&#10;"/>
                <v:line id="Line 680" o:spid="_x0000_s1509" style="position:absolute;flip:y;visibility:visible;mso-wrap-style:square" from="12573,15849" to="12579,1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"/>
                <v:rect id="Rectangle 681" o:spid="_x0000_s1510" style="position:absolute;left:14859;top:18821;width:1143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"/>
                <v:line id="Line 682" o:spid="_x0000_s1511" style="position:absolute;visibility:visible;mso-wrap-style:square" from="16002,20802" to="19431,20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rjF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WkT1O4nolHQM4vAAAA//8DAFBLAQItABQABgAIAAAAIQDb4fbL7gAAAIUBAAATAAAAAAAA&#10;AAAAAAAAAAAAAABbQ29udGVudF9UeXBlc10ueG1sUEsBAi0AFAAGAAgAAAAhAFr0LFu/AAAAFQEA&#10;AAsAAAAAAAAAAAAAAAAAHwEAAF9yZWxzLy5yZWxzUEsBAi0AFAAGAAgAAAAhAHFuuMXHAAAA3AAA&#10;AA8AAAAAAAAAAAAAAAAABwIAAGRycy9kb3ducmV2LnhtbFBLBQYAAAAAAwADALcAAAD7AgAAAAA=&#10;"/>
                <v:line id="Line 683" o:spid="_x0000_s1512" style="position:absolute;flip:y;visibility:visible;mso-wrap-style:square" from="19431,13868" to="19437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">
                  <v:stroke endarrow="oval" endarrowwidth="narrow" endarrowlength="short"/>
                </v:line>
                <v:rect id="Rectangle 684" o:spid="_x0000_s1513" style="position:absolute;left:16002;top:10896;width:10287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" filled="f" stroked="f">
                  <v:textbox>
                    <w:txbxContent>
                      <w:p w14:paraId="0226F261" w14:textId="77777777" w:rsidR="00E25B1B" w:rsidRPr="009120BC" w:rsidRDefault="00E25B1B" w:rsidP="00E25B1B">
                        <w:pPr>
                          <w:rPr>
                            <w:sz w:val="18"/>
                            <w:szCs w:val="18"/>
                          </w:rPr>
                        </w:pPr>
                        <w:r w:rsidRPr="009120BC">
                          <w:rPr>
                            <w:rFonts w:hint="eastAsia"/>
                            <w:sz w:val="18"/>
                            <w:szCs w:val="18"/>
                          </w:rPr>
                          <w:t>输出至行计数器</w:t>
                        </w:r>
                      </w:p>
                    </w:txbxContent>
                  </v:textbox>
                </v:rect>
                <v:rect id="Rectangle 685" o:spid="_x0000_s1514" style="position:absolute;left:19431;top:1981;width:5715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" filled="f" stroked="f">
                  <v:textbox>
                    <w:txbxContent>
                      <w:p w14:paraId="7E83965D" w14:textId="77777777" w:rsidR="00E25B1B" w:rsidRDefault="00E25B1B" w:rsidP="00E25B1B">
                        <w:r>
                          <w:rPr>
                            <w:rFonts w:hint="eastAsia"/>
                          </w:rPr>
                          <w:t>+5V</w:t>
                        </w:r>
                      </w:p>
                    </w:txbxContent>
                  </v:textbox>
                </v:rect>
                <v:rect id="Rectangle 686" o:spid="_x0000_s1515" style="position:absolute;left:2286;top:14859;width:5715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" filled="f" stroked="f">
                  <v:textbox>
                    <w:txbxContent>
                      <w:p w14:paraId="5875F561" w14:textId="77777777" w:rsidR="00E25B1B" w:rsidRDefault="00E25B1B" w:rsidP="00E25B1B">
                        <w:r>
                          <w:rPr>
                            <w:rFonts w:hint="eastAsia"/>
                          </w:rPr>
                          <w:t>+5V</w:t>
                        </w:r>
                      </w:p>
                    </w:txbxContent>
                  </v:textbox>
                </v:rect>
                <v:line id="Line 687" o:spid="_x0000_s1516" style="position:absolute;visibility:visible;mso-wrap-style:square" from="26289,16840" to="28575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" strokeweight="1.5pt"/>
                <v:line id="Line 688" o:spid="_x0000_s1517" style="position:absolute;flip:y;visibility:visible;mso-wrap-style:square" from="28575,13868" to="28581,1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" strokeweight="1.5pt"/>
                <v:line id="Line 689" o:spid="_x0000_s1518" style="position:absolute;visibility:visible;mso-wrap-style:square" from="28575,13868" to="30861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" strokeweight="1.5pt"/>
                <v:line id="Line 690" o:spid="_x0000_s1519" style="position:absolute;visibility:visible;mso-wrap-style:square" from="30861,13868" to="30867,1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" strokeweight="1.5pt"/>
                <v:line id="Line 691" o:spid="_x0000_s1520" style="position:absolute;visibility:visible;mso-wrap-style:square" from="30861,16840" to="44577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" strokeweight="1.5pt"/>
                <v:line id="Line 692" o:spid="_x0000_s1521" style="position:absolute;flip:y;visibility:visible;mso-wrap-style:square" from="44577,13868" to="44583,1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" strokeweight="1.5pt"/>
                <v:line id="Line 693" o:spid="_x0000_s1522" style="position:absolute;visibility:visible;mso-wrap-style:square" from="44577,13868" to="46863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" strokeweight="1.5pt"/>
                <v:line id="Line 694" o:spid="_x0000_s1523" style="position:absolute;visibility:visible;mso-wrap-style:square" from="46863,13868" to="46869,1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" strokeweight="1.5pt"/>
                <v:line id="Line 695" o:spid="_x0000_s1524" style="position:absolute;visibility:visible;mso-wrap-style:square" from="46863,16840" to="50292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" strokeweight="1.5pt"/>
                <v:line id="Line 696" o:spid="_x0000_s1525" style="position:absolute;visibility:visible;mso-wrap-style:square" from="28575,16840" to="28581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sLnwwAAANw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0incW08E4+AXPwBAAD//wMAUEsBAi0AFAAGAAgAAAAhANvh9svuAAAAhQEAABMAAAAAAAAAAAAA&#10;AAAAAAAAAFtDb250ZW50X1R5cGVzXS54bWxQSwECLQAUAAYACAAAACEAWvQsW78AAAAVAQAACwAA&#10;AAAAAAAAAAAAAAAfAQAAX3JlbHMvLnJlbHNQSwECLQAUAAYACAAAACEAxfbC58MAAADcAAAADwAA&#10;AAAAAAAAAAAAAAAHAgAAZHJzL2Rvd25yZXYueG1sUEsFBgAAAAADAAMAtwAAAPcCAAAAAA==&#10;"/>
                <v:line id="Line 697" o:spid="_x0000_s1526" style="position:absolute;visibility:visible;mso-wrap-style:square" from="44570,16840" to="44577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md8xgAAANw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kE6m8P1TDwCcvkPAAD//wMAUEsBAi0AFAAGAAgAAAAhANvh9svuAAAAhQEAABMAAAAAAAAA&#10;AAAAAAAAAAAAAFtDb250ZW50X1R5cGVzXS54bWxQSwECLQAUAAYACAAAACEAWvQsW78AAAAVAQAA&#10;CwAAAAAAAAAAAAAAAAAfAQAAX3JlbHMvLnJlbHNQSwECLQAUAAYACAAAACEAqrpnfMYAAADcAAAA&#10;DwAAAAAAAAAAAAAAAAAHAgAAZHJzL2Rvd25yZXYueG1sUEsFBgAAAAADAAMAtwAAAPoCAAAAAA==&#10;"/>
                <v:line id="Line 698" o:spid="_x0000_s1527" style="position:absolute;flip:x;visibility:visible;mso-wrap-style:square" from="28575,18821" to="33147,18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">
                  <v:stroke endarrow="block"/>
                </v:line>
                <v:line id="Line 699" o:spid="_x0000_s1528" style="position:absolute;visibility:visible;mso-wrap-style:square" from="41148,18821" to="44577,18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">
                  <v:stroke endarrow="block"/>
                </v:line>
                <v:rect id="Rectangle 700" o:spid="_x0000_s1529" style="position:absolute;left:33147;top:17545;width:8001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" filled="f" stroked="f">
                  <v:textbox>
                    <w:txbxContent>
                      <w:p w14:paraId="598F4C4F" w14:textId="77777777" w:rsidR="00E25B1B" w:rsidRDefault="00E25B1B" w:rsidP="00E25B1B">
                        <w:r>
                          <w:rPr>
                            <w:rFonts w:hint="eastAsia"/>
                          </w:rPr>
                          <w:t>15.625</w:t>
                        </w:r>
                        <w:r>
                          <w:rPr>
                            <w:rFonts w:ascii="宋体" w:hAnsi="宋体" w:hint="eastAsia"/>
                          </w:rPr>
                          <w:t>μ</w:t>
                        </w:r>
                        <w:r>
                          <w:rPr>
                            <w:rFonts w:hint="eastAsia"/>
                          </w:rPr>
                          <w:t>s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879E5CD" w14:textId="77777777" w:rsidR="004E3596" w:rsidRDefault="004E3596"/>
    <w:p w14:paraId="4396BF5D" w14:textId="76521557" w:rsidR="00F45D14" w:rsidRDefault="008859D9">
      <w:r>
        <w:rPr>
          <w:rFonts w:hint="eastAsia"/>
        </w:rPr>
        <w:t>习题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：某计算机字长为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位，</w:t>
      </w:r>
      <w:r>
        <w:rPr>
          <w:rFonts w:hint="eastAsia"/>
        </w:rPr>
        <w:t>CPU</w:t>
      </w:r>
      <w:r>
        <w:rPr>
          <w:rFonts w:hint="eastAsia"/>
        </w:rPr>
        <w:t>主频为</w:t>
      </w:r>
      <w:r>
        <w:rPr>
          <w:rFonts w:hint="eastAsia"/>
        </w:rPr>
        <w:t>5</w:t>
      </w:r>
      <w:r>
        <w:t>00</w:t>
      </w:r>
      <w:r>
        <w:rPr>
          <w:rFonts w:hint="eastAsia"/>
        </w:rPr>
        <w:t>MHZ</w:t>
      </w:r>
      <w:r>
        <w:rPr>
          <w:rFonts w:hint="eastAsia"/>
        </w:rPr>
        <w:t>，磁盘共有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个盘面，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个柱面，每磁道包含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个扇区，每个扇区</w:t>
      </w:r>
      <w:r>
        <w:rPr>
          <w:rFonts w:hint="eastAsia"/>
        </w:rPr>
        <w:t>5</w:t>
      </w:r>
      <w:r>
        <w:t>12</w:t>
      </w:r>
      <w:r>
        <w:rPr>
          <w:rFonts w:hint="eastAsia"/>
        </w:rPr>
        <w:t>字节，该磁盘旋转速度为</w:t>
      </w:r>
      <w:r>
        <w:rPr>
          <w:rFonts w:hint="eastAsia"/>
        </w:rPr>
        <w:t>1</w:t>
      </w:r>
      <w:r>
        <w:t>2000</w:t>
      </w:r>
      <w:r>
        <w:rPr>
          <w:rFonts w:hint="eastAsia"/>
        </w:rPr>
        <w:t>RPM</w:t>
      </w:r>
      <w:r>
        <w:rPr>
          <w:rFonts w:hint="eastAsia"/>
        </w:rPr>
        <w:t>。</w:t>
      </w:r>
    </w:p>
    <w:p w14:paraId="4609A2DE" w14:textId="2713E853" w:rsidR="008859D9" w:rsidRDefault="008859D9" w:rsidP="008859D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计算该磁盘总容量？</w:t>
      </w:r>
    </w:p>
    <w:p w14:paraId="41C46D0D" w14:textId="1996665D" w:rsidR="008859D9" w:rsidRDefault="008859D9" w:rsidP="008859D9">
      <w:pPr>
        <w:pStyle w:val="a5"/>
        <w:ind w:left="720" w:firstLineChars="0" w:firstLine="0"/>
      </w:pPr>
      <w:r>
        <w:rPr>
          <w:rFonts w:hint="eastAsia"/>
        </w:rPr>
        <w:t>总容量</w:t>
      </w:r>
      <w:r>
        <w:rPr>
          <w:rFonts w:hint="eastAsia"/>
        </w:rPr>
        <w:t>=</w:t>
      </w:r>
      <w:r>
        <w:rPr>
          <w:rFonts w:hint="eastAsia"/>
        </w:rPr>
        <w:t>盘面数</w:t>
      </w:r>
      <w:r>
        <w:rPr>
          <w:rFonts w:hint="eastAsia"/>
        </w:rPr>
        <w:t>*</w:t>
      </w:r>
      <w:proofErr w:type="gramStart"/>
      <w:r>
        <w:rPr>
          <w:rFonts w:hint="eastAsia"/>
        </w:rPr>
        <w:t>柱面数</w:t>
      </w:r>
      <w:proofErr w:type="gramEnd"/>
      <w:r>
        <w:rPr>
          <w:rFonts w:hint="eastAsia"/>
        </w:rPr>
        <w:t>*</w:t>
      </w:r>
      <w:r w:rsidR="007C31F3">
        <w:rPr>
          <w:rFonts w:hint="eastAsia"/>
        </w:rPr>
        <w:t>每磁道扇区数</w:t>
      </w:r>
      <w:r w:rsidR="007C31F3">
        <w:rPr>
          <w:rFonts w:hint="eastAsia"/>
        </w:rPr>
        <w:t>*</w:t>
      </w:r>
      <w:r w:rsidR="007C31F3">
        <w:rPr>
          <w:rFonts w:hint="eastAsia"/>
        </w:rPr>
        <w:t>每扇区字节数</w:t>
      </w:r>
    </w:p>
    <w:p w14:paraId="39E1B17D" w14:textId="1456F9A4" w:rsidR="007C31F3" w:rsidRDefault="007C31F3" w:rsidP="008859D9">
      <w:pPr>
        <w:pStyle w:val="a5"/>
        <w:ind w:left="720" w:firstLineChars="0" w:firstLine="0"/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*</w:t>
      </w:r>
      <w:r>
        <w:t>512</w:t>
      </w:r>
      <w:r>
        <w:rPr>
          <w:rFonts w:hint="eastAsia"/>
        </w:rPr>
        <w:t>*</w:t>
      </w:r>
      <w:r>
        <w:t>100</w:t>
      </w:r>
      <w:r>
        <w:rPr>
          <w:rFonts w:hint="eastAsia"/>
        </w:rPr>
        <w:t>*</w:t>
      </w:r>
      <w:r>
        <w:t>512</w:t>
      </w:r>
      <w:r>
        <w:rPr>
          <w:rFonts w:hint="eastAsia"/>
        </w:rPr>
        <w:t>=</w:t>
      </w:r>
      <w:r>
        <w:t>400</w:t>
      </w:r>
      <w:r>
        <w:rPr>
          <w:rFonts w:hint="eastAsia"/>
        </w:rPr>
        <w:t>MB</w:t>
      </w:r>
    </w:p>
    <w:p w14:paraId="54E155D6" w14:textId="22C32E3D" w:rsidR="008859D9" w:rsidRDefault="008859D9" w:rsidP="008859D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计算该磁盘的数据传输率（</w:t>
      </w:r>
      <w:r>
        <w:rPr>
          <w:rFonts w:hint="eastAsia"/>
        </w:rPr>
        <w:t>b</w:t>
      </w:r>
      <w:r>
        <w:t>/s</w:t>
      </w:r>
      <w:r>
        <w:rPr>
          <w:rFonts w:hint="eastAsia"/>
        </w:rPr>
        <w:t>）？</w:t>
      </w:r>
    </w:p>
    <w:p w14:paraId="34D19355" w14:textId="5B4BA1C7" w:rsidR="00B71D6D" w:rsidRDefault="00B71D6D" w:rsidP="00B71D6D">
      <w:pPr>
        <w:pStyle w:val="a5"/>
        <w:ind w:left="720" w:firstLineChars="0" w:firstLine="0"/>
      </w:pPr>
      <w:r>
        <w:rPr>
          <w:rFonts w:hint="eastAsia"/>
        </w:rPr>
        <w:t>转数</w:t>
      </w:r>
      <w:r>
        <w:rPr>
          <w:rFonts w:hint="eastAsia"/>
        </w:rPr>
        <w:t>1</w:t>
      </w:r>
      <w:r>
        <w:t>2000</w:t>
      </w:r>
      <w:r>
        <w:rPr>
          <w:rFonts w:hint="eastAsia"/>
        </w:rPr>
        <w:t>每分钟</w:t>
      </w:r>
      <w:r>
        <w:rPr>
          <w:rFonts w:hint="eastAsia"/>
        </w:rPr>
        <w:t>-----</w:t>
      </w:r>
      <w:r>
        <w:t>200</w:t>
      </w:r>
      <w:r>
        <w:rPr>
          <w:rFonts w:hint="eastAsia"/>
        </w:rPr>
        <w:t>转每秒</w:t>
      </w:r>
    </w:p>
    <w:p w14:paraId="7F8A2CBA" w14:textId="6C9E25FE" w:rsidR="00B71D6D" w:rsidRDefault="00B71D6D" w:rsidP="00B71D6D">
      <w:pPr>
        <w:pStyle w:val="a5"/>
        <w:ind w:left="720" w:firstLineChars="0" w:firstLine="0"/>
      </w:pPr>
      <w:r>
        <w:rPr>
          <w:rFonts w:hint="eastAsia"/>
        </w:rPr>
        <w:t>每转一圈可以读取磁道上的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个扇区</w:t>
      </w:r>
    </w:p>
    <w:p w14:paraId="0A2461B6" w14:textId="4B9E44FD" w:rsidR="00B71D6D" w:rsidRDefault="00B71D6D" w:rsidP="00B71D6D">
      <w:pPr>
        <w:pStyle w:val="a5"/>
        <w:ind w:left="720" w:firstLineChars="0" w:firstLine="0"/>
      </w:pPr>
      <w:r>
        <w:rPr>
          <w:rFonts w:hint="eastAsia"/>
        </w:rPr>
        <w:t>1</w:t>
      </w:r>
      <w:r>
        <w:t>00</w:t>
      </w:r>
      <w:r>
        <w:rPr>
          <w:rFonts w:hint="eastAsia"/>
        </w:rPr>
        <w:t>*</w:t>
      </w:r>
      <w:r>
        <w:t>512</w:t>
      </w:r>
      <w:r>
        <w:rPr>
          <w:rFonts w:hint="eastAsia"/>
        </w:rPr>
        <w:t>B*</w:t>
      </w:r>
      <w:r>
        <w:t>200</w:t>
      </w:r>
      <w:r>
        <w:rPr>
          <w:rFonts w:hint="eastAsia"/>
        </w:rPr>
        <w:t>*</w:t>
      </w:r>
      <w:r>
        <w:t>8</w:t>
      </w:r>
      <w:r>
        <w:rPr>
          <w:rFonts w:hint="eastAsia"/>
        </w:rPr>
        <w:t>=</w:t>
      </w:r>
      <w:r>
        <w:t>80</w:t>
      </w:r>
      <w:r>
        <w:rPr>
          <w:rFonts w:hint="eastAsia"/>
        </w:rPr>
        <w:t>Mb</w:t>
      </w:r>
      <w:r>
        <w:t>/s</w:t>
      </w:r>
    </w:p>
    <w:p w14:paraId="11C96E03" w14:textId="65C2A55C" w:rsidR="00451ECA" w:rsidRDefault="00451ECA" w:rsidP="00451ECA"/>
    <w:p w14:paraId="774EB7C6" w14:textId="21ED22B7" w:rsidR="00451ECA" w:rsidRDefault="00451ECA" w:rsidP="00451ECA"/>
    <w:p w14:paraId="21597CA8" w14:textId="010FF906" w:rsidR="00451ECA" w:rsidRDefault="00451ECA" w:rsidP="00451ECA"/>
    <w:p w14:paraId="0A42BD51" w14:textId="2264E98C" w:rsidR="0081560A" w:rsidRDefault="00AA654C" w:rsidP="0081560A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3</w:t>
      </w:r>
      <w:r w:rsidR="0081560A">
        <w:rPr>
          <w:rFonts w:ascii="宋体" w:hAnsi="宋体" w:hint="eastAsia"/>
        </w:rPr>
        <w:t>、欲写入8位有效信息01101101，试将它编为海明校验码。以表格形式说明其编码方法，并分析所选用的编码方案具有什么样的检错与纠错能力。</w:t>
      </w:r>
    </w:p>
    <w:p w14:paraId="3D6585E5" w14:textId="43645D37" w:rsidR="0081560A" w:rsidRDefault="0081560A" w:rsidP="0081560A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分析：（1）确定信息分为几组，增设几位校验位。有效信息为A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3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4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5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6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7</w:t>
      </w:r>
      <w:r>
        <w:rPr>
          <w:rFonts w:ascii="宋体" w:hAnsi="宋体" w:hint="eastAsia"/>
        </w:rPr>
        <w:t>A</w:t>
      </w:r>
      <w:r>
        <w:rPr>
          <w:rFonts w:ascii="宋体" w:hAnsi="宋体" w:hint="eastAsia"/>
          <w:vertAlign w:val="subscript"/>
        </w:rPr>
        <w:t>8</w:t>
      </w:r>
      <w:r>
        <w:rPr>
          <w:rFonts w:ascii="宋体" w:hAnsi="宋体" w:hint="eastAsia"/>
        </w:rPr>
        <w:t>=01101101,其位数K=8，</w:t>
      </w:r>
      <w:proofErr w:type="gramStart"/>
      <w:r>
        <w:rPr>
          <w:rFonts w:ascii="宋体" w:hAnsi="宋体" w:hint="eastAsia"/>
        </w:rPr>
        <w:t>设分为</w:t>
      </w:r>
      <w:proofErr w:type="gramEnd"/>
      <w:r>
        <w:rPr>
          <w:rFonts w:ascii="宋体" w:hAnsi="宋体" w:hint="eastAsia"/>
        </w:rPr>
        <w:t>r组，每组增设一个校验位，因此共有r位校验位，校验位与</w:t>
      </w:r>
      <w:r w:rsidR="000E5FB3">
        <w:rPr>
          <w:rFonts w:ascii="宋体" w:hAnsi="宋体" w:hint="eastAsia"/>
        </w:rPr>
        <w:t>有效</w:t>
      </w:r>
      <w:r>
        <w:rPr>
          <w:rFonts w:ascii="宋体" w:hAnsi="宋体" w:hint="eastAsia"/>
        </w:rPr>
        <w:t>信息组成n位的海明校验码。</w:t>
      </w:r>
    </w:p>
    <w:p w14:paraId="7ACE883E" w14:textId="77777777" w:rsidR="0081560A" w:rsidRDefault="0081560A" w:rsidP="0081560A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校验时每组产生一位校验信息，组成一个r位的指误字，可指出2</w:t>
      </w:r>
      <w:r>
        <w:rPr>
          <w:rFonts w:ascii="宋体" w:hAnsi="宋体" w:hint="eastAsia"/>
          <w:vertAlign w:val="superscript"/>
        </w:rPr>
        <w:t>r</w:t>
      </w:r>
      <w:r>
        <w:rPr>
          <w:rFonts w:ascii="宋体" w:hAnsi="宋体" w:hint="eastAsia"/>
        </w:rPr>
        <w:t>种状态，其中全0表示无错，余下的组合可分别指明（2</w:t>
      </w:r>
      <w:r>
        <w:rPr>
          <w:rFonts w:ascii="宋体" w:hAnsi="宋体" w:hint="eastAsia"/>
          <w:vertAlign w:val="superscript"/>
        </w:rPr>
        <w:t>r</w:t>
      </w:r>
      <w:r>
        <w:rPr>
          <w:rFonts w:ascii="宋体" w:hAnsi="宋体" w:hint="eastAsia"/>
        </w:rPr>
        <w:t>-1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位中的某一位错误。因此r的值应满足：</w:t>
      </w:r>
    </w:p>
    <w:p w14:paraId="604D9B7F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     n = K+r ≤2</w:t>
      </w:r>
      <w:r>
        <w:rPr>
          <w:rFonts w:ascii="宋体" w:hAnsi="宋体" w:hint="eastAsia"/>
          <w:vertAlign w:val="superscript"/>
        </w:rPr>
        <w:t>r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–</w:t>
      </w:r>
      <w:r>
        <w:rPr>
          <w:rFonts w:ascii="宋体" w:hAnsi="宋体" w:hint="eastAsia"/>
        </w:rPr>
        <w:t xml:space="preserve"> 1 的要求，所以r = 4，信息应分为4组。</w:t>
      </w:r>
    </w:p>
    <w:p w14:paraId="1C534369" w14:textId="30A1C7C9" w:rsidR="0081560A" w:rsidRDefault="0081560A" w:rsidP="0081560A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）如何分组：等</w:t>
      </w:r>
      <w:proofErr w:type="gramStart"/>
      <w:r>
        <w:rPr>
          <w:rFonts w:ascii="宋体" w:hAnsi="宋体" w:hint="eastAsia"/>
        </w:rPr>
        <w:t>编有效</w:t>
      </w:r>
      <w:proofErr w:type="gramEnd"/>
      <w:r>
        <w:rPr>
          <w:rFonts w:ascii="宋体" w:hAnsi="宋体" w:hint="eastAsia"/>
        </w:rPr>
        <w:t>信息为01101101，增设校验位P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、P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、P</w:t>
      </w:r>
      <w:r>
        <w:rPr>
          <w:rFonts w:ascii="宋体" w:hAnsi="宋体" w:hint="eastAsia"/>
          <w:vertAlign w:val="subscript"/>
        </w:rPr>
        <w:t>3</w:t>
      </w:r>
      <w:r>
        <w:rPr>
          <w:rFonts w:ascii="宋体" w:hAnsi="宋体" w:hint="eastAsia"/>
        </w:rPr>
        <w:t>、P</w:t>
      </w:r>
      <w:r>
        <w:rPr>
          <w:rFonts w:ascii="宋体" w:hAnsi="宋体" w:hint="eastAsia"/>
          <w:vertAlign w:val="subscript"/>
        </w:rPr>
        <w:t>4</w:t>
      </w:r>
      <w:r>
        <w:rPr>
          <w:rFonts w:ascii="宋体" w:hAnsi="宋体" w:hint="eastAsia"/>
        </w:rPr>
        <w:t>，分为4组，可产生4位指误字G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>、G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、G</w:t>
      </w:r>
      <w:r>
        <w:rPr>
          <w:rFonts w:ascii="宋体" w:hAnsi="宋体" w:hint="eastAsia"/>
          <w:vertAlign w:val="subscript"/>
        </w:rPr>
        <w:t>3</w:t>
      </w:r>
      <w:r>
        <w:rPr>
          <w:rFonts w:ascii="宋体" w:hAnsi="宋体" w:hint="eastAsia"/>
        </w:rPr>
        <w:t>、G</w:t>
      </w:r>
      <w:r>
        <w:rPr>
          <w:rFonts w:ascii="宋体" w:hAnsi="宋体" w:hint="eastAsia"/>
          <w:vertAlign w:val="subscript"/>
        </w:rPr>
        <w:t>4</w:t>
      </w:r>
      <w:r>
        <w:rPr>
          <w:rFonts w:ascii="宋体" w:hAnsi="宋体" w:hint="eastAsia"/>
        </w:rPr>
        <w:t>。编码方案为指误字代码与出错位序号相同，如各组采用</w:t>
      </w:r>
      <w:proofErr w:type="gramStart"/>
      <w:r>
        <w:rPr>
          <w:rFonts w:ascii="宋体" w:hAnsi="宋体" w:hint="eastAsia"/>
        </w:rPr>
        <w:t>偶</w:t>
      </w:r>
      <w:proofErr w:type="gramEnd"/>
      <w:r>
        <w:rPr>
          <w:rFonts w:ascii="宋体" w:hAnsi="宋体" w:hint="eastAsia"/>
        </w:rPr>
        <w:t>校验。各位的排列和分组方案如下表所示：</w:t>
      </w:r>
    </w:p>
    <w:p w14:paraId="414DD8AE" w14:textId="77777777" w:rsidR="0081560A" w:rsidRDefault="0081560A" w:rsidP="0081560A">
      <w:pPr>
        <w:ind w:leftChars="171" w:left="359" w:firstLineChars="850" w:firstLine="1785"/>
        <w:rPr>
          <w:rFonts w:ascii="宋体" w:hAnsi="宋体"/>
        </w:rPr>
      </w:pPr>
      <w:r>
        <w:rPr>
          <w:rFonts w:ascii="宋体" w:hAnsi="宋体" w:hint="eastAsia"/>
        </w:rPr>
        <w:t>表3.4.1 海明校验码的分组方案</w:t>
      </w:r>
    </w:p>
    <w:p w14:paraId="23551453" w14:textId="77777777" w:rsidR="0081560A" w:rsidRPr="00A81129" w:rsidRDefault="0081560A" w:rsidP="0081560A">
      <w:pPr>
        <w:rPr>
          <w:rFonts w:ascii="宋体" w:hAnsi="宋体"/>
        </w:rPr>
      </w:pPr>
    </w:p>
    <w:tbl>
      <w:tblPr>
        <w:tblpPr w:leftFromText="180" w:rightFromText="180" w:vertAnchor="page" w:horzAnchor="margin" w:tblpXSpec="right" w:tblpY="55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9"/>
        <w:gridCol w:w="426"/>
        <w:gridCol w:w="426"/>
        <w:gridCol w:w="426"/>
        <w:gridCol w:w="454"/>
        <w:gridCol w:w="426"/>
        <w:gridCol w:w="426"/>
        <w:gridCol w:w="426"/>
        <w:gridCol w:w="426"/>
        <w:gridCol w:w="426"/>
        <w:gridCol w:w="451"/>
        <w:gridCol w:w="426"/>
        <w:gridCol w:w="426"/>
        <w:gridCol w:w="1372"/>
      </w:tblGrid>
      <w:tr w:rsidR="0081560A" w14:paraId="34449A30" w14:textId="77777777" w:rsidTr="0081560A">
        <w:trPr>
          <w:cantSplit/>
        </w:trPr>
        <w:tc>
          <w:tcPr>
            <w:tcW w:w="1759" w:type="dxa"/>
            <w:vMerge w:val="restart"/>
          </w:tcPr>
          <w:p w14:paraId="26CD58F5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2EDA7C08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</w:p>
        </w:tc>
        <w:tc>
          <w:tcPr>
            <w:tcW w:w="426" w:type="dxa"/>
          </w:tcPr>
          <w:p w14:paraId="0ED50E42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426" w:type="dxa"/>
          </w:tcPr>
          <w:p w14:paraId="1E90BB2B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454" w:type="dxa"/>
          </w:tcPr>
          <w:p w14:paraId="3169152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426" w:type="dxa"/>
          </w:tcPr>
          <w:p w14:paraId="275D12F2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</w:t>
            </w:r>
          </w:p>
        </w:tc>
        <w:tc>
          <w:tcPr>
            <w:tcW w:w="426" w:type="dxa"/>
          </w:tcPr>
          <w:p w14:paraId="38AC93F9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  <w:tc>
          <w:tcPr>
            <w:tcW w:w="426" w:type="dxa"/>
          </w:tcPr>
          <w:p w14:paraId="4FB58AED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</w:t>
            </w:r>
          </w:p>
        </w:tc>
        <w:tc>
          <w:tcPr>
            <w:tcW w:w="426" w:type="dxa"/>
          </w:tcPr>
          <w:p w14:paraId="029F8D47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8</w:t>
            </w:r>
          </w:p>
        </w:tc>
        <w:tc>
          <w:tcPr>
            <w:tcW w:w="426" w:type="dxa"/>
          </w:tcPr>
          <w:p w14:paraId="3DFB94D7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9</w:t>
            </w:r>
          </w:p>
        </w:tc>
        <w:tc>
          <w:tcPr>
            <w:tcW w:w="451" w:type="dxa"/>
          </w:tcPr>
          <w:p w14:paraId="7789D0D9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0</w:t>
            </w:r>
          </w:p>
        </w:tc>
        <w:tc>
          <w:tcPr>
            <w:tcW w:w="426" w:type="dxa"/>
          </w:tcPr>
          <w:p w14:paraId="7D1E1661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1</w:t>
            </w:r>
          </w:p>
        </w:tc>
        <w:tc>
          <w:tcPr>
            <w:tcW w:w="426" w:type="dxa"/>
          </w:tcPr>
          <w:p w14:paraId="064D89B1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2</w:t>
            </w:r>
          </w:p>
        </w:tc>
        <w:tc>
          <w:tcPr>
            <w:tcW w:w="1372" w:type="dxa"/>
            <w:vMerge w:val="restart"/>
          </w:tcPr>
          <w:p w14:paraId="67A807EA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指误字</w:t>
            </w:r>
          </w:p>
        </w:tc>
      </w:tr>
      <w:tr w:rsidR="0081560A" w14:paraId="4FBFAE05" w14:textId="77777777" w:rsidTr="0081560A">
        <w:trPr>
          <w:cantSplit/>
        </w:trPr>
        <w:tc>
          <w:tcPr>
            <w:tcW w:w="1759" w:type="dxa"/>
            <w:vMerge/>
          </w:tcPr>
          <w:p w14:paraId="46DBF8C8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7FE3E639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P</w:t>
            </w:r>
            <w:r>
              <w:rPr>
                <w:rFonts w:ascii="宋体" w:hAnsi="宋体" w:hint="eastAsia"/>
                <w:vertAlign w:val="subscript"/>
              </w:rPr>
              <w:t>1</w:t>
            </w:r>
          </w:p>
        </w:tc>
        <w:tc>
          <w:tcPr>
            <w:tcW w:w="426" w:type="dxa"/>
          </w:tcPr>
          <w:p w14:paraId="6504032E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P</w:t>
            </w:r>
            <w:r>
              <w:rPr>
                <w:rFonts w:ascii="宋体" w:hAnsi="宋体" w:hint="eastAsia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65FAD9E5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1</w:t>
            </w:r>
          </w:p>
        </w:tc>
        <w:tc>
          <w:tcPr>
            <w:tcW w:w="454" w:type="dxa"/>
          </w:tcPr>
          <w:p w14:paraId="63860C64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P</w:t>
            </w:r>
            <w:r>
              <w:rPr>
                <w:rFonts w:ascii="宋体" w:hAnsi="宋体" w:hint="eastAsia"/>
                <w:vertAlign w:val="subscript"/>
              </w:rPr>
              <w:t>3</w:t>
            </w:r>
          </w:p>
        </w:tc>
        <w:tc>
          <w:tcPr>
            <w:tcW w:w="426" w:type="dxa"/>
          </w:tcPr>
          <w:p w14:paraId="28964F3E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296ABB1E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3</w:t>
            </w:r>
          </w:p>
        </w:tc>
        <w:tc>
          <w:tcPr>
            <w:tcW w:w="426" w:type="dxa"/>
          </w:tcPr>
          <w:p w14:paraId="7E992D36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4</w:t>
            </w:r>
          </w:p>
        </w:tc>
        <w:tc>
          <w:tcPr>
            <w:tcW w:w="426" w:type="dxa"/>
          </w:tcPr>
          <w:p w14:paraId="55685D1D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P</w:t>
            </w:r>
            <w:r>
              <w:rPr>
                <w:rFonts w:ascii="宋体" w:hAnsi="宋体" w:hint="eastAsia"/>
                <w:vertAlign w:val="subscript"/>
              </w:rPr>
              <w:t>4</w:t>
            </w:r>
          </w:p>
        </w:tc>
        <w:tc>
          <w:tcPr>
            <w:tcW w:w="426" w:type="dxa"/>
          </w:tcPr>
          <w:p w14:paraId="1FC8FBFA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5</w:t>
            </w:r>
          </w:p>
        </w:tc>
        <w:tc>
          <w:tcPr>
            <w:tcW w:w="451" w:type="dxa"/>
          </w:tcPr>
          <w:p w14:paraId="7C776282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6</w:t>
            </w:r>
          </w:p>
        </w:tc>
        <w:tc>
          <w:tcPr>
            <w:tcW w:w="426" w:type="dxa"/>
          </w:tcPr>
          <w:p w14:paraId="0B0B1A61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7</w:t>
            </w:r>
          </w:p>
        </w:tc>
        <w:tc>
          <w:tcPr>
            <w:tcW w:w="426" w:type="dxa"/>
          </w:tcPr>
          <w:p w14:paraId="43FFA62C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A</w:t>
            </w:r>
            <w:r>
              <w:rPr>
                <w:rFonts w:ascii="宋体" w:hAnsi="宋体" w:hint="eastAsia"/>
                <w:vertAlign w:val="subscript"/>
              </w:rPr>
              <w:t>8</w:t>
            </w:r>
          </w:p>
        </w:tc>
        <w:tc>
          <w:tcPr>
            <w:tcW w:w="1372" w:type="dxa"/>
            <w:vMerge/>
          </w:tcPr>
          <w:p w14:paraId="4196C2E5" w14:textId="77777777" w:rsidR="0081560A" w:rsidRDefault="0081560A" w:rsidP="0081560A">
            <w:pPr>
              <w:rPr>
                <w:rFonts w:ascii="宋体" w:hAnsi="宋体"/>
              </w:rPr>
            </w:pPr>
          </w:p>
        </w:tc>
      </w:tr>
      <w:tr w:rsidR="0081560A" w14:paraId="56FE2764" w14:textId="77777777" w:rsidTr="0081560A">
        <w:tc>
          <w:tcPr>
            <w:tcW w:w="1759" w:type="dxa"/>
          </w:tcPr>
          <w:p w14:paraId="0783E610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第4组</w:t>
            </w:r>
          </w:p>
        </w:tc>
        <w:tc>
          <w:tcPr>
            <w:tcW w:w="426" w:type="dxa"/>
          </w:tcPr>
          <w:p w14:paraId="6A1DAB08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0F374D1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57953682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54" w:type="dxa"/>
          </w:tcPr>
          <w:p w14:paraId="1258FA30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7A82B88F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03EF3DD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0C240633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5D0E82A1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0B64BDC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51" w:type="dxa"/>
          </w:tcPr>
          <w:p w14:paraId="3C88E394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6A8F887E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F7440E9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1372" w:type="dxa"/>
          </w:tcPr>
          <w:p w14:paraId="49EAFD24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G</w:t>
            </w:r>
            <w:r>
              <w:rPr>
                <w:rFonts w:ascii="宋体" w:hAnsi="宋体" w:hint="eastAsia"/>
                <w:vertAlign w:val="subscript"/>
              </w:rPr>
              <w:t>4</w:t>
            </w:r>
          </w:p>
        </w:tc>
      </w:tr>
      <w:tr w:rsidR="0081560A" w14:paraId="5B469BEA" w14:textId="77777777" w:rsidTr="0081560A">
        <w:tc>
          <w:tcPr>
            <w:tcW w:w="1759" w:type="dxa"/>
          </w:tcPr>
          <w:p w14:paraId="6F3A14F2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第3组</w:t>
            </w:r>
          </w:p>
        </w:tc>
        <w:tc>
          <w:tcPr>
            <w:tcW w:w="426" w:type="dxa"/>
          </w:tcPr>
          <w:p w14:paraId="22427E2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6BEE69EB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34624EB6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54" w:type="dxa"/>
          </w:tcPr>
          <w:p w14:paraId="3A727D2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5537FD42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5FFBC0BD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581E04DA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2ACF225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0FD22BD8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51" w:type="dxa"/>
          </w:tcPr>
          <w:p w14:paraId="0CE8AC01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551B4E1F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1390D81A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1372" w:type="dxa"/>
          </w:tcPr>
          <w:p w14:paraId="36BF12F2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G</w:t>
            </w:r>
            <w:r>
              <w:rPr>
                <w:rFonts w:ascii="宋体" w:hAnsi="宋体" w:hint="eastAsia"/>
                <w:vertAlign w:val="subscript"/>
              </w:rPr>
              <w:t>3</w:t>
            </w:r>
          </w:p>
        </w:tc>
      </w:tr>
      <w:tr w:rsidR="0081560A" w14:paraId="67FA03FF" w14:textId="77777777" w:rsidTr="0081560A">
        <w:tc>
          <w:tcPr>
            <w:tcW w:w="1759" w:type="dxa"/>
          </w:tcPr>
          <w:p w14:paraId="3ED83D38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第2组</w:t>
            </w:r>
          </w:p>
        </w:tc>
        <w:tc>
          <w:tcPr>
            <w:tcW w:w="426" w:type="dxa"/>
          </w:tcPr>
          <w:p w14:paraId="08B165B0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1896CA5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6BDCFDF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54" w:type="dxa"/>
          </w:tcPr>
          <w:p w14:paraId="1807B37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7A7CA1B0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1A53C564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AC848E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0A1628B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1A4E30CF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51" w:type="dxa"/>
          </w:tcPr>
          <w:p w14:paraId="44B34586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2C7EF4BB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1D7F759D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1372" w:type="dxa"/>
          </w:tcPr>
          <w:p w14:paraId="3DCFCD0B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G</w:t>
            </w:r>
            <w:r>
              <w:rPr>
                <w:rFonts w:ascii="宋体" w:hAnsi="宋体" w:hint="eastAsia"/>
                <w:vertAlign w:val="subscript"/>
              </w:rPr>
              <w:t>2</w:t>
            </w:r>
          </w:p>
        </w:tc>
      </w:tr>
      <w:tr w:rsidR="0081560A" w14:paraId="35B84957" w14:textId="77777777" w:rsidTr="0081560A">
        <w:tc>
          <w:tcPr>
            <w:tcW w:w="1759" w:type="dxa"/>
          </w:tcPr>
          <w:p w14:paraId="7D784824" w14:textId="77777777" w:rsidR="0081560A" w:rsidRDefault="0081560A" w:rsidP="0081560A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第1组</w:t>
            </w:r>
          </w:p>
        </w:tc>
        <w:tc>
          <w:tcPr>
            <w:tcW w:w="426" w:type="dxa"/>
          </w:tcPr>
          <w:p w14:paraId="0A748C9C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3442F625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07E9A922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54" w:type="dxa"/>
          </w:tcPr>
          <w:p w14:paraId="2A0A3FF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6644AC90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739CF53D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677918B3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2BB56877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6975641C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51" w:type="dxa"/>
          </w:tcPr>
          <w:p w14:paraId="578E7FEE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426" w:type="dxa"/>
          </w:tcPr>
          <w:p w14:paraId="10CEADAC" w14:textId="77777777" w:rsidR="0081560A" w:rsidRDefault="0081560A" w:rsidP="0081560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426" w:type="dxa"/>
          </w:tcPr>
          <w:p w14:paraId="63E95BA6" w14:textId="77777777" w:rsidR="0081560A" w:rsidRDefault="0081560A" w:rsidP="0081560A">
            <w:pPr>
              <w:rPr>
                <w:rFonts w:ascii="宋体" w:hAnsi="宋体"/>
              </w:rPr>
            </w:pPr>
          </w:p>
        </w:tc>
        <w:tc>
          <w:tcPr>
            <w:tcW w:w="1372" w:type="dxa"/>
          </w:tcPr>
          <w:p w14:paraId="0A6DEA0A" w14:textId="77777777" w:rsidR="0081560A" w:rsidRDefault="0081560A" w:rsidP="0081560A">
            <w:pPr>
              <w:rPr>
                <w:rFonts w:ascii="宋体" w:hAnsi="宋体"/>
                <w:vertAlign w:val="subscript"/>
              </w:rPr>
            </w:pPr>
            <w:r>
              <w:rPr>
                <w:rFonts w:ascii="宋体" w:hAnsi="宋体" w:hint="eastAsia"/>
              </w:rPr>
              <w:t>G</w:t>
            </w:r>
            <w:r>
              <w:rPr>
                <w:rFonts w:ascii="宋体" w:hAnsi="宋体" w:hint="eastAsia"/>
                <w:vertAlign w:val="subscript"/>
              </w:rPr>
              <w:t>1</w:t>
            </w:r>
          </w:p>
        </w:tc>
      </w:tr>
    </w:tbl>
    <w:p w14:paraId="11F96D67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（3）编码</w:t>
      </w:r>
    </w:p>
    <w:p w14:paraId="28E6B334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    第一组            第二组          第三组              第四组</w:t>
      </w:r>
    </w:p>
    <w:p w14:paraId="3575A0DE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2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4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5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7</w:t>
      </w:r>
      <w:r>
        <w:rPr>
          <w:rFonts w:ascii="宋体" w:hAnsi="宋体" w:hint="eastAsia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1010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</w:rPr>
          <w:t>01010   A</w:t>
        </w:r>
      </w:smartTag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1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3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4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6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7</w:t>
      </w:r>
      <w:r>
        <w:rPr>
          <w:rFonts w:ascii="宋体" w:hAnsi="宋体" w:hint="eastAsia"/>
        </w:rPr>
        <w:t xml:space="preserve"> = </w:t>
      </w:r>
      <w:proofErr w:type="gramStart"/>
      <w:smartTag w:uri="urn:schemas-microsoft-com:office:smarttags" w:element="chmetcnv">
        <w:smartTagPr>
          <w:attr w:name="UnitName" w:val="a"/>
          <w:attr w:name="SourceValue" w:val="1010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</w:rPr>
          <w:t>01010  A</w:t>
        </w:r>
      </w:smartTag>
      <w:proofErr w:type="gramEnd"/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2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3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4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8</w:t>
      </w:r>
      <w:r>
        <w:rPr>
          <w:rFonts w:ascii="宋体" w:hAnsi="宋体" w:hint="eastAsia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110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</w:rPr>
          <w:t>1101     A</w:t>
        </w:r>
      </w:smartTag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5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6</w:t>
        </w:r>
        <w:r>
          <w:rPr>
            <w:rFonts w:ascii="宋体" w:hAnsi="宋体" w:hint="eastAsia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7</w:t>
        </w:r>
        <w:r>
          <w:rPr>
            <w:rFonts w:ascii="宋体" w:hAnsi="宋体" w:hint="eastAsia"/>
          </w:rPr>
          <w:t>A</w:t>
        </w:r>
      </w:smartTag>
      <w:r>
        <w:rPr>
          <w:rFonts w:ascii="宋体" w:hAnsi="宋体" w:hint="eastAsia"/>
          <w:vertAlign w:val="subscript"/>
        </w:rPr>
        <w:t>8</w:t>
      </w:r>
      <w:r>
        <w:rPr>
          <w:rFonts w:ascii="宋体" w:hAnsi="宋体" w:hint="eastAsia"/>
        </w:rPr>
        <w:t xml:space="preserve"> = 1101</w:t>
      </w:r>
    </w:p>
    <w:p w14:paraId="7CA9295B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      P</w:t>
      </w:r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 xml:space="preserve"> = 0            P</w:t>
      </w:r>
      <w:r>
        <w:rPr>
          <w:rFonts w:ascii="宋体" w:hAnsi="宋体" w:hint="eastAsia"/>
          <w:vertAlign w:val="subscript"/>
        </w:rPr>
        <w:t>2</w:t>
      </w:r>
      <w:r>
        <w:rPr>
          <w:rFonts w:ascii="宋体" w:hAnsi="宋体" w:hint="eastAsia"/>
        </w:rPr>
        <w:t>= 0            P</w:t>
      </w:r>
      <w:r>
        <w:rPr>
          <w:rFonts w:ascii="宋体" w:hAnsi="宋体" w:hint="eastAsia"/>
          <w:vertAlign w:val="subscript"/>
        </w:rPr>
        <w:t>3</w:t>
      </w:r>
      <w:r>
        <w:rPr>
          <w:rFonts w:ascii="宋体" w:hAnsi="宋体" w:hint="eastAsia"/>
        </w:rPr>
        <w:t xml:space="preserve"> =1             P</w:t>
      </w:r>
      <w:r>
        <w:rPr>
          <w:rFonts w:ascii="宋体" w:hAnsi="宋体" w:hint="eastAsia"/>
          <w:vertAlign w:val="subscript"/>
        </w:rPr>
        <w:t>4</w:t>
      </w:r>
      <w:r>
        <w:rPr>
          <w:rFonts w:ascii="宋体" w:hAnsi="宋体" w:hint="eastAsia"/>
        </w:rPr>
        <w:t xml:space="preserve"> = 1</w:t>
      </w:r>
    </w:p>
    <w:p w14:paraId="00A4778E" w14:textId="77777777" w:rsidR="0081560A" w:rsidRDefault="0081560A" w:rsidP="0081560A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最后得到的12位海明校验码为：000111011101</w:t>
      </w:r>
    </w:p>
    <w:p w14:paraId="06F6B354" w14:textId="77777777" w:rsidR="0081560A" w:rsidRDefault="0081560A" w:rsidP="0081560A">
      <w:pPr>
        <w:ind w:firstLineChars="1050" w:firstLine="2205"/>
        <w:rPr>
          <w:rFonts w:ascii="宋体" w:hAnsi="宋体"/>
        </w:rPr>
      </w:pPr>
    </w:p>
    <w:p w14:paraId="10B55202" w14:textId="77777777" w:rsidR="00103EF7" w:rsidRDefault="00103EF7">
      <w:pPr>
        <w:widowControl/>
        <w:jc w:val="left"/>
        <w:rPr>
          <w:rFonts w:ascii="宋体" w:hAnsi="宋体"/>
        </w:rPr>
      </w:pPr>
      <w:r>
        <w:rPr>
          <w:rFonts w:ascii="宋体" w:hAnsi="宋体"/>
        </w:rPr>
        <w:br w:type="page"/>
      </w:r>
    </w:p>
    <w:p w14:paraId="7924CFA6" w14:textId="4150F05D" w:rsidR="00696C43" w:rsidRDefault="00696C43" w:rsidP="00696C43">
      <w:pPr>
        <w:ind w:left="420"/>
        <w:rPr>
          <w:rFonts w:ascii="宋体" w:hAnsi="宋体"/>
        </w:rPr>
      </w:pPr>
      <w:r>
        <w:rPr>
          <w:rFonts w:ascii="宋体" w:hAnsi="宋体"/>
        </w:rPr>
        <w:lastRenderedPageBreak/>
        <w:t>4</w:t>
      </w:r>
      <w:r>
        <w:rPr>
          <w:rFonts w:ascii="宋体" w:hAnsi="宋体" w:hint="eastAsia"/>
        </w:rPr>
        <w:t>、某海明编码K=4，</w:t>
      </w:r>
      <w:r>
        <w:rPr>
          <w:rFonts w:ascii="宋体" w:hAnsi="宋体"/>
        </w:rPr>
        <w:t>r</w:t>
      </w:r>
      <w:r>
        <w:rPr>
          <w:rFonts w:ascii="宋体" w:hAnsi="宋体" w:hint="eastAsia"/>
        </w:rPr>
        <w:t>=3，</w:t>
      </w:r>
      <w:proofErr w:type="gramStart"/>
      <w:r>
        <w:rPr>
          <w:rFonts w:ascii="宋体" w:hAnsi="宋体" w:hint="eastAsia"/>
        </w:rPr>
        <w:t>请为此</w:t>
      </w:r>
      <w:proofErr w:type="gramEnd"/>
      <w:r>
        <w:rPr>
          <w:rFonts w:ascii="宋体" w:hAnsi="宋体" w:hint="eastAsia"/>
        </w:rPr>
        <w:t>设计其编码、译码、纠错逻辑。</w:t>
      </w:r>
    </w:p>
    <w:p w14:paraId="143F1815" w14:textId="77777777" w:rsidR="00696C43" w:rsidRDefault="00696C43" w:rsidP="00696C43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解题分析：</w:t>
      </w:r>
      <w:proofErr w:type="gramStart"/>
      <w:r>
        <w:rPr>
          <w:rFonts w:ascii="宋体" w:hAnsi="宋体" w:hint="eastAsia"/>
        </w:rPr>
        <w:t>如该海明</w:t>
      </w:r>
      <w:proofErr w:type="gramEnd"/>
      <w:r>
        <w:rPr>
          <w:rFonts w:ascii="宋体" w:hAnsi="宋体" w:hint="eastAsia"/>
        </w:rPr>
        <w:t>校验码分组规则如表3.4.3所示：</w:t>
      </w:r>
    </w:p>
    <w:p w14:paraId="538B8C02" w14:textId="77777777" w:rsidR="00696C43" w:rsidRDefault="00696C43" w:rsidP="00696C43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表3.4.3 海明校验码分组规则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60"/>
        <w:gridCol w:w="4320"/>
        <w:gridCol w:w="1440"/>
      </w:tblGrid>
      <w:tr w:rsidR="00696C43" w14:paraId="7451596F" w14:textId="77777777" w:rsidTr="000442C8">
        <w:trPr>
          <w:cantSplit/>
          <w:trHeight w:val="315"/>
        </w:trPr>
        <w:tc>
          <w:tcPr>
            <w:tcW w:w="1260" w:type="dxa"/>
            <w:vMerge w:val="restart"/>
          </w:tcPr>
          <w:p w14:paraId="2B871347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</w:p>
          <w:p w14:paraId="77FB4981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</w:p>
        </w:tc>
        <w:tc>
          <w:tcPr>
            <w:tcW w:w="4320" w:type="dxa"/>
          </w:tcPr>
          <w:p w14:paraId="7E3FDB56" w14:textId="77777777" w:rsidR="00696C43" w:rsidRDefault="00696C43" w:rsidP="000442C8">
            <w:pPr>
              <w:pStyle w:val="a6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>1    2     3     4     5     6       7</w:t>
            </w:r>
          </w:p>
        </w:tc>
        <w:tc>
          <w:tcPr>
            <w:tcW w:w="1440" w:type="dxa"/>
            <w:vMerge w:val="restart"/>
          </w:tcPr>
          <w:p w14:paraId="72CE6DA5" w14:textId="77777777" w:rsidR="00696C43" w:rsidRDefault="00696C43" w:rsidP="000442C8">
            <w:pPr>
              <w:pStyle w:val="a6"/>
              <w:spacing w:line="480" w:lineRule="auto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>指误字</w:t>
            </w:r>
          </w:p>
        </w:tc>
      </w:tr>
      <w:tr w:rsidR="00696C43" w14:paraId="5CA957DD" w14:textId="77777777" w:rsidTr="000442C8">
        <w:trPr>
          <w:cantSplit/>
          <w:trHeight w:val="300"/>
        </w:trPr>
        <w:tc>
          <w:tcPr>
            <w:tcW w:w="1260" w:type="dxa"/>
            <w:vMerge/>
          </w:tcPr>
          <w:p w14:paraId="6FE0F952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</w:p>
        </w:tc>
        <w:tc>
          <w:tcPr>
            <w:tcW w:w="4320" w:type="dxa"/>
          </w:tcPr>
          <w:p w14:paraId="24C9C4B0" w14:textId="77777777" w:rsidR="00696C43" w:rsidRDefault="00696C43" w:rsidP="000442C8">
            <w:pPr>
              <w:pStyle w:val="a6"/>
              <w:rPr>
                <w:rFonts w:hAnsi="宋体" w:cs="宋体"/>
                <w:vertAlign w:val="subscript"/>
              </w:rPr>
            </w:pPr>
            <w:r>
              <w:rPr>
                <w:rFonts w:hAnsi="宋体" w:cs="宋体" w:hint="eastAsia"/>
              </w:rPr>
              <w:t>P</w:t>
            </w:r>
            <w:r>
              <w:rPr>
                <w:rFonts w:hAnsi="宋体" w:cs="宋体" w:hint="eastAsia"/>
                <w:vertAlign w:val="subscript"/>
              </w:rPr>
              <w:t>1</w:t>
            </w:r>
            <w:r>
              <w:rPr>
                <w:rFonts w:hAnsi="宋体" w:cs="宋体" w:hint="eastAsia"/>
              </w:rPr>
              <w:t xml:space="preserve">   P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a"/>
              </w:smartTagPr>
              <w:r>
                <w:rPr>
                  <w:rFonts w:hAnsi="宋体" w:cs="宋体" w:hint="eastAsia"/>
                  <w:vertAlign w:val="subscript"/>
                </w:rPr>
                <w:t>2</w:t>
              </w:r>
              <w:r>
                <w:rPr>
                  <w:rFonts w:hAnsi="宋体" w:cs="宋体" w:hint="eastAsia"/>
                </w:rPr>
                <w:t xml:space="preserve">     A</w:t>
              </w:r>
            </w:smartTag>
            <w:r>
              <w:rPr>
                <w:rFonts w:hAnsi="宋体" w:cs="宋体" w:hint="eastAsia"/>
                <w:vertAlign w:val="subscript"/>
              </w:rPr>
              <w:t>1</w:t>
            </w:r>
            <w:r>
              <w:rPr>
                <w:rFonts w:hAnsi="宋体" w:cs="宋体" w:hint="eastAsia"/>
              </w:rPr>
              <w:t xml:space="preserve">     P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3"/>
                <w:attr w:name="UnitName" w:val="a"/>
              </w:smartTagPr>
              <w:r>
                <w:rPr>
                  <w:rFonts w:hAnsi="宋体" w:cs="宋体" w:hint="eastAsia"/>
                  <w:vertAlign w:val="subscript"/>
                </w:rPr>
                <w:t>3</w:t>
              </w:r>
              <w:r>
                <w:rPr>
                  <w:rFonts w:hAnsi="宋体" w:cs="宋体" w:hint="eastAsia"/>
                </w:rPr>
                <w:t xml:space="preserve">     A</w:t>
              </w:r>
            </w:smartTag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a"/>
              </w:smartTagPr>
              <w:r>
                <w:rPr>
                  <w:rFonts w:hAnsi="宋体" w:cs="宋体" w:hint="eastAsia"/>
                  <w:vertAlign w:val="subscript"/>
                </w:rPr>
                <w:t>2</w:t>
              </w:r>
              <w:r>
                <w:rPr>
                  <w:rFonts w:hAnsi="宋体" w:cs="宋体" w:hint="eastAsia"/>
                </w:rPr>
                <w:t xml:space="preserve">     A</w:t>
              </w:r>
            </w:smartTag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3"/>
                <w:attr w:name="UnitName" w:val="a"/>
              </w:smartTagPr>
              <w:r>
                <w:rPr>
                  <w:rFonts w:hAnsi="宋体" w:cs="宋体" w:hint="eastAsia"/>
                  <w:vertAlign w:val="subscript"/>
                </w:rPr>
                <w:t>3</w:t>
              </w:r>
              <w:r>
                <w:rPr>
                  <w:rFonts w:hAnsi="宋体" w:cs="宋体" w:hint="eastAsia"/>
                </w:rPr>
                <w:t xml:space="preserve">     A</w:t>
              </w:r>
            </w:smartTag>
            <w:r>
              <w:rPr>
                <w:rFonts w:hAnsi="宋体" w:cs="宋体" w:hint="eastAsia"/>
                <w:vertAlign w:val="subscript"/>
              </w:rPr>
              <w:t>4</w:t>
            </w:r>
          </w:p>
        </w:tc>
        <w:tc>
          <w:tcPr>
            <w:tcW w:w="1440" w:type="dxa"/>
            <w:vMerge/>
          </w:tcPr>
          <w:p w14:paraId="6B8B5E30" w14:textId="77777777" w:rsidR="00696C43" w:rsidRDefault="00696C43" w:rsidP="000442C8">
            <w:pPr>
              <w:pStyle w:val="a6"/>
              <w:spacing w:line="480" w:lineRule="auto"/>
              <w:jc w:val="center"/>
              <w:rPr>
                <w:rFonts w:hAnsi="宋体" w:cs="宋体"/>
              </w:rPr>
            </w:pPr>
          </w:p>
        </w:tc>
      </w:tr>
      <w:tr w:rsidR="00696C43" w14:paraId="29D2FE2D" w14:textId="77777777" w:rsidTr="000442C8">
        <w:tc>
          <w:tcPr>
            <w:tcW w:w="1260" w:type="dxa"/>
          </w:tcPr>
          <w:p w14:paraId="679CA002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>第3组</w:t>
            </w:r>
          </w:p>
        </w:tc>
        <w:tc>
          <w:tcPr>
            <w:tcW w:w="4320" w:type="dxa"/>
          </w:tcPr>
          <w:p w14:paraId="7EB36E0D" w14:textId="77777777" w:rsidR="00696C43" w:rsidRDefault="00696C43" w:rsidP="000442C8">
            <w:pPr>
              <w:pStyle w:val="a6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 xml:space="preserve">             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</w:t>
            </w:r>
            <w:r>
              <w:rPr>
                <w:rFonts w:hAnsi="宋体" w:cs="宋体"/>
              </w:rPr>
              <w:t>√</w:t>
            </w:r>
          </w:p>
        </w:tc>
        <w:tc>
          <w:tcPr>
            <w:tcW w:w="1440" w:type="dxa"/>
          </w:tcPr>
          <w:p w14:paraId="4491D631" w14:textId="77777777" w:rsidR="00696C43" w:rsidRDefault="00696C43" w:rsidP="000442C8">
            <w:pPr>
              <w:pStyle w:val="a6"/>
              <w:jc w:val="center"/>
              <w:rPr>
                <w:rFonts w:hAnsi="宋体" w:cs="宋体"/>
                <w:vertAlign w:val="subscript"/>
              </w:rPr>
            </w:pPr>
            <w:r>
              <w:rPr>
                <w:rFonts w:hAnsi="宋体" w:cs="宋体" w:hint="eastAsia"/>
              </w:rPr>
              <w:t>G</w:t>
            </w:r>
            <w:r>
              <w:rPr>
                <w:rFonts w:hAnsi="宋体" w:cs="宋体" w:hint="eastAsia"/>
                <w:vertAlign w:val="subscript"/>
              </w:rPr>
              <w:t>3</w:t>
            </w:r>
          </w:p>
        </w:tc>
      </w:tr>
      <w:tr w:rsidR="00696C43" w14:paraId="50582553" w14:textId="77777777" w:rsidTr="000442C8">
        <w:tc>
          <w:tcPr>
            <w:tcW w:w="1260" w:type="dxa"/>
          </w:tcPr>
          <w:p w14:paraId="1E6DDF2A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>第2组</w:t>
            </w:r>
          </w:p>
        </w:tc>
        <w:tc>
          <w:tcPr>
            <w:tcW w:w="4320" w:type="dxa"/>
          </w:tcPr>
          <w:p w14:paraId="7817076D" w14:textId="77777777" w:rsidR="00696C43" w:rsidRDefault="00696C43" w:rsidP="000442C8">
            <w:pPr>
              <w:pStyle w:val="a6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 xml:space="preserve">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        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</w:t>
            </w:r>
            <w:r>
              <w:rPr>
                <w:rFonts w:hAnsi="宋体" w:cs="宋体"/>
              </w:rPr>
              <w:t>√</w:t>
            </w:r>
          </w:p>
        </w:tc>
        <w:tc>
          <w:tcPr>
            <w:tcW w:w="1440" w:type="dxa"/>
          </w:tcPr>
          <w:p w14:paraId="2684D124" w14:textId="77777777" w:rsidR="00696C43" w:rsidRDefault="00696C43" w:rsidP="000442C8">
            <w:pPr>
              <w:pStyle w:val="a6"/>
              <w:jc w:val="center"/>
              <w:rPr>
                <w:rFonts w:hAnsi="宋体" w:cs="宋体"/>
                <w:vertAlign w:val="subscript"/>
              </w:rPr>
            </w:pPr>
            <w:r>
              <w:rPr>
                <w:rFonts w:hAnsi="宋体" w:cs="宋体" w:hint="eastAsia"/>
              </w:rPr>
              <w:t>G</w:t>
            </w:r>
            <w:r>
              <w:rPr>
                <w:rFonts w:hAnsi="宋体" w:cs="宋体" w:hint="eastAsia"/>
                <w:vertAlign w:val="subscript"/>
              </w:rPr>
              <w:t>2</w:t>
            </w:r>
          </w:p>
        </w:tc>
      </w:tr>
      <w:tr w:rsidR="00696C43" w14:paraId="6591AE14" w14:textId="77777777" w:rsidTr="000442C8">
        <w:tc>
          <w:tcPr>
            <w:tcW w:w="1260" w:type="dxa"/>
          </w:tcPr>
          <w:p w14:paraId="609CB36C" w14:textId="77777777" w:rsidR="00696C43" w:rsidRDefault="00696C43" w:rsidP="000442C8">
            <w:pPr>
              <w:pStyle w:val="a6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</w:rPr>
              <w:t>第1组</w:t>
            </w:r>
          </w:p>
        </w:tc>
        <w:tc>
          <w:tcPr>
            <w:tcW w:w="4320" w:type="dxa"/>
          </w:tcPr>
          <w:p w14:paraId="769C2101" w14:textId="77777777" w:rsidR="00696C43" w:rsidRDefault="00696C43" w:rsidP="000442C8">
            <w:pPr>
              <w:pStyle w:val="a6"/>
              <w:rPr>
                <w:rFonts w:hAnsi="宋体" w:cs="宋体"/>
              </w:rPr>
            </w:pP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       </w:t>
            </w:r>
            <w:r>
              <w:rPr>
                <w:rFonts w:hAnsi="宋体" w:cs="宋体"/>
              </w:rPr>
              <w:t>√</w:t>
            </w:r>
            <w:r>
              <w:rPr>
                <w:rFonts w:hAnsi="宋体" w:cs="宋体" w:hint="eastAsia"/>
              </w:rPr>
              <w:t xml:space="preserve">          </w:t>
            </w:r>
            <w:r>
              <w:rPr>
                <w:rFonts w:hAnsi="宋体" w:cs="宋体"/>
              </w:rPr>
              <w:t>√</w:t>
            </w:r>
          </w:p>
        </w:tc>
        <w:tc>
          <w:tcPr>
            <w:tcW w:w="1440" w:type="dxa"/>
          </w:tcPr>
          <w:p w14:paraId="5EAB1D58" w14:textId="77777777" w:rsidR="00696C43" w:rsidRDefault="00696C43" w:rsidP="000442C8">
            <w:pPr>
              <w:pStyle w:val="a6"/>
              <w:jc w:val="center"/>
              <w:rPr>
                <w:rFonts w:hAnsi="宋体" w:cs="宋体"/>
                <w:vertAlign w:val="subscript"/>
              </w:rPr>
            </w:pPr>
            <w:r>
              <w:rPr>
                <w:rFonts w:hAnsi="宋体" w:cs="宋体" w:hint="eastAsia"/>
              </w:rPr>
              <w:t>G</w:t>
            </w:r>
            <w:r>
              <w:rPr>
                <w:rFonts w:hAnsi="宋体" w:cs="宋体" w:hint="eastAsia"/>
                <w:vertAlign w:val="subscript"/>
              </w:rPr>
              <w:t>1</w:t>
            </w:r>
          </w:p>
        </w:tc>
      </w:tr>
    </w:tbl>
    <w:p w14:paraId="20D031CC" w14:textId="77777777" w:rsidR="00696C43" w:rsidRDefault="00696C43" w:rsidP="00696C43">
      <w:pPr>
        <w:ind w:left="360"/>
        <w:rPr>
          <w:rFonts w:ascii="宋体" w:hAnsi="宋体"/>
        </w:rPr>
      </w:pPr>
      <w:r>
        <w:rPr>
          <w:rFonts w:ascii="宋体" w:hAnsi="宋体" w:hint="eastAsia"/>
        </w:rPr>
        <w:t>则其编码逻辑如图3.4.22 所示：</w:t>
      </w:r>
    </w:p>
    <w:p w14:paraId="6E13349A" w14:textId="5DFB41A1" w:rsidR="00696C43" w:rsidRDefault="00696C43" w:rsidP="00696C43">
      <w:pPr>
        <w:ind w:left="36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E22F304" wp14:editId="088B2AF2">
                <wp:simplePos x="0" y="0"/>
                <wp:positionH relativeFrom="column">
                  <wp:posOffset>4914900</wp:posOffset>
                </wp:positionH>
                <wp:positionV relativeFrom="paragraph">
                  <wp:posOffset>1374140</wp:posOffset>
                </wp:positionV>
                <wp:extent cx="876300" cy="297180"/>
                <wp:effectExtent l="0" t="0" r="0" b="0"/>
                <wp:wrapNone/>
                <wp:docPr id="1127" name="矩形 1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724117" w14:textId="77777777" w:rsidR="00696C43" w:rsidRPr="00D83551" w:rsidRDefault="00696C43" w:rsidP="00696C43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proofErr w:type="gramStart"/>
                            <w:smartTag w:uri="urn:schemas-microsoft-com:office:smarttags" w:element="chmetcnv">
                              <w:smartTagPr>
                                <w:attr w:name="TCSC" w:val="0"/>
                                <w:attr w:name="NumberType" w:val="1"/>
                                <w:attr w:name="Negative" w:val="False"/>
                                <w:attr w:name="HasSpace" w:val="True"/>
                                <w:attr w:name="SourceValue" w:val="2"/>
                                <w:attr w:name="UnitName" w:val="a"/>
                              </w:smartTag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smartTag>
                            <w:proofErr w:type="gramEnd"/>
                            <w:smartTag w:uri="urn:schemas-microsoft-com:office:smarttags" w:element="chmetcnv">
                              <w:smartTagPr>
                                <w:attr w:name="TCSC" w:val="0"/>
                                <w:attr w:name="NumberType" w:val="1"/>
                                <w:attr w:name="Negative" w:val="False"/>
                                <w:attr w:name="HasSpace" w:val="True"/>
                                <w:attr w:name="SourceValue" w:val="3"/>
                                <w:attr w:name="UnitName" w:val="a"/>
                              </w:smartTag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smartTag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22F304" id="矩形 1127" o:spid="_x0000_s1530" style="position:absolute;left:0;text-align:left;margin-left:387pt;margin-top:108.2pt;width:69pt;height:23.4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" filled="f" stroked="f">
                <v:textbox>
                  <w:txbxContent>
                    <w:p w14:paraId="29724117" w14:textId="77777777" w:rsidR="00696C43" w:rsidRPr="00D83551" w:rsidRDefault="00696C43" w:rsidP="00696C43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 w:rsidRPr="00D83551"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  <w:proofErr w:type="gramStart"/>
                      <w:smartTag w:uri="urn:schemas-microsoft-com:office:smarttags" w:element="chmetcnv">
                        <w:smartTagPr>
                          <w:attr w:name="TCSC" w:val="0"/>
                          <w:attr w:name="NumberType" w:val="1"/>
                          <w:attr w:name="Negative" w:val="False"/>
                          <w:attr w:name="HasSpace" w:val="True"/>
                          <w:attr w:name="SourceValue" w:val="2"/>
                          <w:attr w:name="UnitName" w:val="a"/>
                        </w:smartTagP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smartTag>
                      <w:proofErr w:type="gramEnd"/>
                      <w:smartTag w:uri="urn:schemas-microsoft-com:office:smarttags" w:element="chmetcnv">
                        <w:smartTagPr>
                          <w:attr w:name="TCSC" w:val="0"/>
                          <w:attr w:name="NumberType" w:val="1"/>
                          <w:attr w:name="Negative" w:val="False"/>
                          <w:attr w:name="HasSpace" w:val="True"/>
                          <w:attr w:name="SourceValue" w:val="3"/>
                          <w:attr w:name="UnitName" w:val="a"/>
                        </w:smartTagP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smartTag>
                      <w:r w:rsidRPr="00D83551"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c">
            <w:drawing>
              <wp:inline distT="0" distB="0" distL="0" distR="0" wp14:anchorId="7DD1CD05" wp14:editId="3A03BD37">
                <wp:extent cx="5372100" cy="1981200"/>
                <wp:effectExtent l="0" t="0" r="0" b="635"/>
                <wp:docPr id="1126" name="画布 1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8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28600" y="69342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37E021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028700" y="69342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9E247C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714500" y="69342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EA825C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515235" y="693420"/>
                            <a:ext cx="456565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97F10B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314700" y="69342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0702F1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9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4114800" y="69342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08D07C" w14:textId="77777777" w:rsidR="00696C43" w:rsidRPr="00C52C2E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C52C2E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0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1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2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3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494665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457200" y="49466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800100" y="494665"/>
                            <a:ext cx="635" cy="694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6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800100" y="118935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0" y="990600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7300" y="29718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9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8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0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56765" y="990600"/>
                            <a:ext cx="127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1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3100" y="494665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943100" y="494665"/>
                            <a:ext cx="343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2286635" y="494665"/>
                            <a:ext cx="635" cy="694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2286635" y="1189355"/>
                            <a:ext cx="342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900" y="990600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75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7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43200" y="297180"/>
                            <a:ext cx="1270" cy="395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8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9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6330" y="990600"/>
                            <a:ext cx="127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0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42665" y="494665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542665" y="494665"/>
                            <a:ext cx="3429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885565" y="494665"/>
                            <a:ext cx="635" cy="694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3885565" y="1189355"/>
                            <a:ext cx="343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29100" y="990600"/>
                            <a:ext cx="63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342765" y="297180"/>
                            <a:ext cx="1270" cy="395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6100" y="297180"/>
                            <a:ext cx="0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0600" y="297180"/>
                            <a:ext cx="0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9200" y="29718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9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57800" y="29718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28600" y="1226820"/>
                            <a:ext cx="13716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330554" w14:textId="77777777" w:rsidR="00696C43" w:rsidRPr="00D83551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1"/>
                                  <w:attr w:name="UnitName" w:val="a"/>
                                </w:smartTagPr>
                                <w:smartTag w:uri="urn:schemas-microsoft-com:office:smarttags" w:element="chmetcnv">
                                  <w:smartTagPr>
                                    <w:attr w:name="UnitName" w:val="a"/>
                                    <w:attr w:name="SourceValue" w:val="1"/>
                                    <w:attr w:name="HasSpace" w:val="False"/>
                                    <w:attr w:name="Negative" w:val="False"/>
                                    <w:attr w:name="NumberType" w:val="1"/>
                                    <w:attr w:name="TCSC" w:val="0"/>
                                  </w:smartTagPr>
                                  <w:r w:rsidRPr="00D83551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D8355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smartTag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smartTag>
                              <w:proofErr w:type="gramEnd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A</w:t>
                                </w:r>
                              </w:smartTag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714500" y="1230630"/>
                            <a:ext cx="1600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605104" w14:textId="77777777" w:rsidR="00696C43" w:rsidRPr="00D83551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1"/>
                                  <w:attr w:name="UnitName" w:val="a"/>
                                </w:smartTagPr>
                                <w:smartTag w:uri="urn:schemas-microsoft-com:office:smarttags" w:element="chmetcnv">
                                  <w:smartTagPr>
                                    <w:attr w:name="UnitName" w:val="a"/>
                                    <w:attr w:name="SourceValue" w:val="1"/>
                                    <w:attr w:name="HasSpace" w:val="False"/>
                                    <w:attr w:name="Negative" w:val="False"/>
                                    <w:attr w:name="NumberType" w:val="1"/>
                                    <w:attr w:name="TCSC" w:val="0"/>
                                  </w:smartTagPr>
                                  <w:r w:rsidRPr="00D83551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D8355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smartTag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smartTag>
                              <w:proofErr w:type="gramEnd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smartTag w:uri="urn:schemas-microsoft-com:office:smarttags" w:element="chmetcnv">
                                  <w:smartTagPr>
                                    <w:attr w:name="UnitName" w:val="a"/>
                                    <w:attr w:name="SourceValue" w:val="3"/>
                                    <w:attr w:name="HasSpace" w:val="True"/>
                                    <w:attr w:name="Negative" w:val="False"/>
                                    <w:attr w:name="NumberType" w:val="1"/>
                                    <w:attr w:name="TCSC" w:val="0"/>
                                  </w:smartTag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  <w:r w:rsidRPr="00D8355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</w:smartTag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A</w:t>
                                </w:r>
                              </w:smartTag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4"/>
                                  <w:attr w:name="UnitName" w:val="a"/>
                                </w:smartTagP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2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3314700" y="1221105"/>
                            <a:ext cx="13716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0D6B3" w14:textId="77777777" w:rsidR="00696C43" w:rsidRPr="00D83551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smartTag>
                              <w:proofErr w:type="gramEnd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</w:t>
                                </w:r>
                                <w:r w:rsidRPr="00D8355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A</w:t>
                                </w:r>
                              </w:smartTag>
                              <w:r w:rsidRPr="00D83551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3" name="Lin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7700" y="990600"/>
                            <a:ext cx="635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143000" y="0"/>
                            <a:ext cx="42291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97F7A" w14:textId="77777777" w:rsidR="00696C43" w:rsidRPr="00D83551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            P</w:t>
                              </w:r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            P</w:t>
                              </w:r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A</w:t>
                                </w:r>
                              </w:smartTag>
                              <w:proofErr w:type="gramStart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proofErr w:type="gramEnd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943100" y="1684020"/>
                            <a:ext cx="1600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C14C1" w14:textId="77777777" w:rsidR="00696C43" w:rsidRPr="002D2274" w:rsidRDefault="00696C43" w:rsidP="00696C43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3.4.22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海明校验编码逻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DD1CD05" id="画布 1126" o:spid="_x0000_s1531" editas="canvas" style="width:423pt;height:156pt;mso-position-horizontal-relative:char;mso-position-vertical-relative:line" coordsize="53721,19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">
                <v:shape id="_x0000_s1532" type="#_x0000_t75" style="position:absolute;width:53721;height:19812;visibility:visible;mso-wrap-style:square">
                  <v:fill o:detectmouseclick="t"/>
                  <v:path o:connecttype="none"/>
                </v:shape>
                <v:rect id="Rectangle 13" o:spid="_x0000_s1533" style="position:absolute;left:2286;top:6934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">
                  <v:textbox>
                    <w:txbxContent>
                      <w:p w14:paraId="1F37E021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14" o:spid="_x0000_s1534" style="position:absolute;left:10287;top:6934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">
                  <v:textbox>
                    <w:txbxContent>
                      <w:p w14:paraId="3D9E247C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15" o:spid="_x0000_s1535" style="position:absolute;left:17145;top:6934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">
                  <v:textbox>
                    <w:txbxContent>
                      <w:p w14:paraId="76EA825C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16" o:spid="_x0000_s1536" style="position:absolute;left:25152;top:6934;width:456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">
                  <v:textbox>
                    <w:txbxContent>
                      <w:p w14:paraId="1D97F10B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17" o:spid="_x0000_s1537" style="position:absolute;left:33147;top:6934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">
                  <v:textbox>
                    <w:txbxContent>
                      <w:p w14:paraId="690702F1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18" o:spid="_x0000_s1538" style="position:absolute;left:41148;top:6934;width:457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">
                  <v:textbox>
                    <w:txbxContent>
                      <w:p w14:paraId="4D08D07C" w14:textId="77777777" w:rsidR="00696C43" w:rsidRPr="00C52C2E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C52C2E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line id="Line 19" o:spid="_x0000_s1539" style="position:absolute;flip:y;visibility:visible;mso-wrap-style:square" from="3429,9906" to="3435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"/>
                <v:line id="Line 20" o:spid="_x0000_s1540" style="position:absolute;flip:y;visibility:visible;mso-wrap-style:square" from="5715,9906" to="5721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"/>
                <v:line id="Line 21" o:spid="_x0000_s1541" style="position:absolute;flip:y;visibility:visible;mso-wrap-style:square" from="13716,9906" to="13722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VcPxAAAAN0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2WwCt2/SCXLxDwAA//8DAFBLAQItABQABgAIAAAAIQDb4fbL7gAAAIUBAAATAAAAAAAAAAAA&#10;AAAAAAAAAABbQ29udGVudF9UeXBlc10ueG1sUEsBAi0AFAAGAAgAAAAhAFr0LFu/AAAAFQEAAAsA&#10;AAAAAAAAAAAAAAAAHwEAAF9yZWxzLy5yZWxzUEsBAi0AFAAGAAgAAAAhABjRVw/EAAAA3QAAAA8A&#10;AAAAAAAAAAAAAAAABwIAAGRycy9kb3ducmV2LnhtbFBLBQYAAAAAAwADALcAAAD4AgAAAAA=&#10;"/>
                <v:line id="Line 22" o:spid="_x0000_s1542" style="position:absolute;flip:y;visibility:visible;mso-wrap-style:square" from="4572,4946" to="4578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fKUxQAAAN0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"/>
                <v:line id="Line 23" o:spid="_x0000_s1543" style="position:absolute;visibility:visible;mso-wrap-style:square" from="4572,4946" to="8001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xofxQAAAN0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"/>
                <v:line id="Line 24" o:spid="_x0000_s1544" style="position:absolute;visibility:visible;mso-wrap-style:square" from="8001,4946" to="8007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7+E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"/>
                <v:line id="Line 25" o:spid="_x0000_s1545" style="position:absolute;visibility:visible;mso-wrap-style:square" from="8001,11893" to="11430,11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SHzxQAAAN0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"/>
                <v:line id="Line 26" o:spid="_x0000_s1546" style="position:absolute;flip:y;visibility:visible;mso-wrap-style:square" from="11430,9906" to="1143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vSXxQAAAN0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"/>
                <v:line id="Line 27" o:spid="_x0000_s1547" style="position:absolute;flip:y;visibility:visible;mso-wrap-style:square" from="12573,2971" to="12579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">
                  <v:stroke endarrow="block" endarrowwidth="narrow" endarrowlength="short"/>
                </v:line>
                <v:line id="Line 28" o:spid="_x0000_s1548" style="position:absolute;flip:y;visibility:visible;mso-wrap-style:square" from="18288,9906" to="18294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"/>
                <v:line id="Line 29" o:spid="_x0000_s1549" style="position:absolute;flip:y;visibility:visible;mso-wrap-style:square" from="20567,9906" to="20580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Pb5yAAAAN0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"/>
                <v:line id="Line 30" o:spid="_x0000_s1550" style="position:absolute;flip:y;visibility:visible;mso-wrap-style:square" from="19431,4946" to="19437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"/>
                <v:line id="Line 31" o:spid="_x0000_s1551" style="position:absolute;visibility:visible;mso-wrap-style:square" from="19431,4946" to="22866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b3q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"/>
                <v:line id="Line 32" o:spid="_x0000_s1552" style="position:absolute;visibility:visible;mso-wrap-style:square" from="22866,4946" to="2287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RhxxAAAAN0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5MJ3L6JJ8j5FQAA//8DAFBLAQItABQABgAIAAAAIQDb4fbL7gAAAIUBAAATAAAAAAAAAAAA&#10;AAAAAAAAAABbQ29udGVudF9UeXBlc10ueG1sUEsBAi0AFAAGAAgAAAAhAFr0LFu/AAAAFQEAAAsA&#10;AAAAAAAAAAAAAAAAHwEAAF9yZWxzLy5yZWxzUEsBAi0AFAAGAAgAAAAhAL2dGHHEAAAA3QAAAA8A&#10;AAAAAAAAAAAAAAAABwIAAGRycy9kb3ducmV2LnhtbFBLBQYAAAAAAwADALcAAAD4AgAAAAA=&#10;"/>
                <v:line id="Line 33" o:spid="_x0000_s1553" style="position:absolute;visibility:visible;mso-wrap-style:square" from="22866,11893" to="26289,11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AFxQAAAN0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"/>
                <v:line id="Line 34" o:spid="_x0000_s1554" style="position:absolute;flip:y;visibility:visible;mso-wrap-style:square" from="26289,9906" to="26295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"/>
                <v:line id="Line 35" o:spid="_x0000_s1555" style="position:absolute;flip:y;visibility:visible;mso-wrap-style:square" from="28575,9906" to="28581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"/>
                <v:line id="Line 36" o:spid="_x0000_s1556" style="position:absolute;flip:y;visibility:visible;mso-wrap-style:square" from="27432,2971" to="27444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">
                  <v:stroke endarrow="block" endarrowwidth="narrow" endarrowlength="short"/>
                </v:line>
                <v:line id="Line 37" o:spid="_x0000_s1557" style="position:absolute;flip:y;visibility:visible;mso-wrap-style:square" from="34290,9906" to="34296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vr/yAAAAN0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"/>
                <v:line id="Line 38" o:spid="_x0000_s1558" style="position:absolute;flip:y;visibility:visible;mso-wrap-style:square" from="36563,9906" to="36576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"/>
                <v:line id="Line 39" o:spid="_x0000_s1559" style="position:absolute;flip:y;visibility:visible;mso-wrap-style:square" from="35426,4946" to="35433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"/>
                <v:line id="Line 40" o:spid="_x0000_s1560" style="position:absolute;visibility:visible;mso-wrap-style:square" from="35426,4946" to="38855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"/>
                <v:line id="Line 41" o:spid="_x0000_s1561" style="position:absolute;visibility:visible;mso-wrap-style:square" from="38855,4946" to="3886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"/>
                <v:line id="Line 42" o:spid="_x0000_s1562" style="position:absolute;visibility:visible;mso-wrap-style:square" from="38855,11893" to="42291,11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"/>
                <v:line id="Line 43" o:spid="_x0000_s1563" style="position:absolute;flip:y;visibility:visible;mso-wrap-style:square" from="42291,9906" to="42297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"/>
                <v:line id="Line 44" o:spid="_x0000_s1564" style="position:absolute;flip:y;visibility:visible;mso-wrap-style:square" from="43427,2971" to="43440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">
                  <v:stroke endarrow="block" endarrowwidth="narrow" endarrowlength="short"/>
                </v:line>
                <v:line id="Line 45" o:spid="_x0000_s1565" style="position:absolute;flip:y;visibility:visible;mso-wrap-style:square" from="30861,2971" to="30861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">
                  <v:stroke endarrow="block" endarrowwidth="narrow" endarrowlength="short"/>
                </v:line>
                <v:line id="Line 46" o:spid="_x0000_s1566" style="position:absolute;flip:y;visibility:visible;mso-wrap-style:square" from="48006,2971" to="48006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">
                  <v:stroke endarrow="block" endarrowwidth="narrow" endarrowlength="short"/>
                </v:line>
                <v:line id="Line 47" o:spid="_x0000_s1567" style="position:absolute;flip:y;visibility:visible;mso-wrap-style:square" from="50292,2971" to="50298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">
                  <v:stroke endarrow="block" endarrowwidth="narrow" endarrowlength="short"/>
                </v:line>
                <v:line id="Line 48" o:spid="_x0000_s1568" style="position:absolute;flip:y;visibility:visible;mso-wrap-style:square" from="52578,2971" to="52584,1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">
                  <v:stroke endarrow="block" endarrowwidth="narrow" endarrowlength="short"/>
                </v:line>
                <v:rect id="Rectangle 49" o:spid="_x0000_s1569" style="position:absolute;left:2286;top:12268;width:1371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" filled="f" stroked="f">
                  <v:textbox>
                    <w:txbxContent>
                      <w:p w14:paraId="66330554" w14:textId="77777777" w:rsidR="00696C43" w:rsidRPr="00D83551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1"/>
                            <w:attr w:name="UnitName" w:val="a"/>
                          </w:smartTagPr>
                          <w:smartTag w:uri="urn:schemas-microsoft-com:office:smarttags" w:element="chmetcnv">
                            <w:smartTagPr>
                              <w:attr w:name="UnitName" w:val="a"/>
                              <w:attr w:name="SourceValue" w:val="1"/>
                              <w:attr w:name="HasSpace" w:val="False"/>
                              <w:attr w:name="Negative" w:val="False"/>
                              <w:attr w:name="NumberType" w:val="1"/>
                              <w:attr w:name="TCSC" w:val="0"/>
                            </w:smartTagP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</w:smartTag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smartTag>
                        <w:proofErr w:type="gramEnd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A</w:t>
                          </w:r>
                        </w:smartTag>
                        <w:r w:rsidRPr="00D83551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50" o:spid="_x0000_s1570" style="position:absolute;left:17145;top:12306;width:1600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" filled="f" stroked="f">
                  <v:textbox>
                    <w:txbxContent>
                      <w:p w14:paraId="4E605104" w14:textId="77777777" w:rsidR="00696C43" w:rsidRPr="00D83551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1"/>
                            <w:attr w:name="UnitName" w:val="a"/>
                          </w:smartTagPr>
                          <w:smartTag w:uri="urn:schemas-microsoft-com:office:smarttags" w:element="chmetcnv">
                            <w:smartTagPr>
                              <w:attr w:name="UnitName" w:val="a"/>
                              <w:attr w:name="SourceValue" w:val="1"/>
                              <w:attr w:name="HasSpace" w:val="False"/>
                              <w:attr w:name="Negative" w:val="False"/>
                              <w:attr w:name="NumberType" w:val="1"/>
                              <w:attr w:name="TCSC" w:val="0"/>
                            </w:smartTagP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</w:smartTag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smartTag>
                        <w:proofErr w:type="gramEnd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smartTag w:uri="urn:schemas-microsoft-com:office:smarttags" w:element="chmetcnv">
                            <w:smartTagPr>
                              <w:attr w:name="UnitName" w:val="a"/>
                              <w:attr w:name="SourceValue" w:val="3"/>
                              <w:attr w:name="HasSpace" w:val="True"/>
                              <w:attr w:name="Negative" w:val="False"/>
                              <w:attr w:name="NumberType" w:val="1"/>
                              <w:attr w:name="TCSC" w:val="0"/>
                            </w:smartTagP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  <w:r w:rsidRPr="00D8355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 </w:t>
                            </w:r>
                          </w:smartTag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A</w:t>
                          </w:r>
                        </w:smartTag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4"/>
                            <w:attr w:name="UnitName" w:val="a"/>
                          </w:smartTagP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51" o:spid="_x0000_s1571" style="position:absolute;left:33147;top:12211;width:13716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" filled="f" stroked="f">
                  <v:textbox>
                    <w:txbxContent>
                      <w:p w14:paraId="6010D6B3" w14:textId="77777777" w:rsidR="00696C43" w:rsidRPr="00D83551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D83551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smartTag>
                        <w:proofErr w:type="gramEnd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</w:t>
                          </w:r>
                          <w:r w:rsidRPr="00D83551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A</w:t>
                          </w:r>
                        </w:smartTag>
                        <w:r w:rsidRPr="00D83551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line id="Line 52" o:spid="_x0000_s1572" style="position:absolute;flip:y;visibility:visible;mso-wrap-style:square" from="44577,9906" to="44583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"/>
                <v:rect id="Rectangle 53" o:spid="_x0000_s1573" style="position:absolute;left:11430;width:42291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" filled="f" stroked="f">
                  <v:textbox>
                    <w:txbxContent>
                      <w:p w14:paraId="01097F7A" w14:textId="77777777" w:rsidR="00696C43" w:rsidRPr="00D83551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            P</w:t>
                        </w: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            P</w:t>
                        </w: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A</w:t>
                          </w:r>
                        </w:smartTag>
                        <w:proofErr w:type="gramStart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proofErr w:type="gramEnd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54" o:spid="_x0000_s1574" style="position:absolute;left:19431;top:16840;width:16002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" filled="f" stroked="f">
                  <v:textbox>
                    <w:txbxContent>
                      <w:p w14:paraId="646C14C1" w14:textId="77777777" w:rsidR="00696C43" w:rsidRPr="002D2274" w:rsidRDefault="00696C43" w:rsidP="00696C43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3.4.22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海明校验编码逻辑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1D5DB73" w14:textId="77777777" w:rsidR="00696C43" w:rsidRDefault="00696C43" w:rsidP="00696C43">
      <w:pPr>
        <w:rPr>
          <w:rFonts w:ascii="宋体" w:hAnsi="宋体"/>
        </w:rPr>
      </w:pPr>
      <w:r>
        <w:rPr>
          <w:rFonts w:ascii="宋体" w:hAnsi="宋体" w:hint="eastAsia"/>
        </w:rPr>
        <w:t>其译码、纠错逻辑如图3.4.23所示，当从外部接收到一组海明码后，送往上图所示的译码电路进行分组奇偶检测，得到一组检错信息，译码后作为控制信号，决定是否要纠正。如G</w:t>
      </w:r>
      <w:smartTag w:uri="urn:schemas-microsoft-com:office:smarttags" w:element="chmetcnv">
        <w:smartTagPr>
          <w:attr w:name="UnitName" w:val="g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3</w:t>
        </w:r>
        <w:r>
          <w:rPr>
            <w:rFonts w:ascii="宋体" w:hAnsi="宋体" w:hint="eastAsia"/>
          </w:rPr>
          <w:t>G</w:t>
        </w:r>
      </w:smartTag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2</w:t>
        </w:r>
        <w:r>
          <w:rPr>
            <w:rFonts w:ascii="宋体" w:hAnsi="宋体" w:hint="eastAsia"/>
          </w:rPr>
          <w:t>G</w:t>
        </w:r>
      </w:smartTag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 xml:space="preserve"> = 0，则最上面的</w:t>
      </w:r>
      <w:proofErr w:type="gramStart"/>
      <w:r>
        <w:rPr>
          <w:rFonts w:ascii="宋体" w:hAnsi="宋体" w:hint="eastAsia"/>
        </w:rPr>
        <w:t>一</w:t>
      </w:r>
      <w:proofErr w:type="gramEnd"/>
      <w:r>
        <w:rPr>
          <w:rFonts w:ascii="宋体" w:hAnsi="宋体" w:hint="eastAsia"/>
        </w:rPr>
        <w:t>异或门控制端均为0，输出</w:t>
      </w:r>
      <w:r w:rsidRPr="007036F7">
        <w:rPr>
          <w:rFonts w:ascii="Arial" w:hAnsi="Arial" w:cs="Arial"/>
        </w:rPr>
        <w:t>P</w:t>
      </w:r>
      <w:r w:rsidRPr="007036F7">
        <w:rPr>
          <w:rFonts w:ascii="Arial" w:hAnsi="Arial" w:cs="Arial"/>
          <w:vertAlign w:val="subscript"/>
        </w:rPr>
        <w:t>1</w:t>
      </w:r>
      <w:proofErr w:type="gramStart"/>
      <w:r w:rsidRPr="007036F7">
        <w:rPr>
          <w:rFonts w:ascii="Arial" w:hAnsi="Arial" w:cs="Arial"/>
          <w:vertAlign w:val="superscript"/>
        </w:rPr>
        <w:t>‘</w:t>
      </w:r>
      <w:proofErr w:type="gramEnd"/>
      <w:r>
        <w:rPr>
          <w:rFonts w:ascii="宋体" w:hAnsi="宋体" w:cs="Arial" w:hint="eastAsia"/>
        </w:rPr>
        <w:t>～</w:t>
      </w:r>
      <w:r>
        <w:rPr>
          <w:rFonts w:ascii="Arial" w:hAnsi="Arial" w:cs="Arial" w:hint="eastAsia"/>
        </w:rPr>
        <w:t>A</w:t>
      </w:r>
      <w:r w:rsidRPr="007036F7">
        <w:rPr>
          <w:rFonts w:ascii="Arial" w:hAnsi="Arial" w:cs="Arial" w:hint="eastAsia"/>
          <w:b/>
          <w:vertAlign w:val="subscript"/>
        </w:rPr>
        <w:t>4</w:t>
      </w:r>
      <w:proofErr w:type="gramStart"/>
      <w:r w:rsidRPr="0040751C">
        <w:rPr>
          <w:rFonts w:ascii="Arial" w:hAnsi="Arial" w:cs="Arial"/>
          <w:b/>
          <w:vertAlign w:val="superscript"/>
        </w:rPr>
        <w:t>‘</w:t>
      </w:r>
      <w:proofErr w:type="gramEnd"/>
      <w:r>
        <w:rPr>
          <w:rFonts w:ascii="Arial" w:hAnsi="Arial" w:cs="Arial" w:hint="eastAsia"/>
          <w:b/>
        </w:rPr>
        <w:t xml:space="preserve"> </w:t>
      </w:r>
      <w:r>
        <w:rPr>
          <w:rFonts w:ascii="宋体" w:hAnsi="宋体" w:cs="Arial" w:hint="eastAsia"/>
          <w:b/>
        </w:rPr>
        <w:t xml:space="preserve">= </w:t>
      </w:r>
      <w:r>
        <w:rPr>
          <w:rFonts w:ascii="宋体" w:hAnsi="宋体" w:cs="Arial" w:hint="eastAsia"/>
        </w:rPr>
        <w:t>P</w:t>
      </w:r>
      <w:r>
        <w:rPr>
          <w:rFonts w:ascii="宋体" w:hAnsi="宋体" w:cs="Arial" w:hint="eastAsia"/>
          <w:vertAlign w:val="subscript"/>
        </w:rPr>
        <w:t>1</w:t>
      </w:r>
      <w:r>
        <w:rPr>
          <w:rFonts w:ascii="宋体" w:hAnsi="宋体" w:cs="Arial" w:hint="eastAsia"/>
        </w:rPr>
        <w:t>～A</w:t>
      </w:r>
      <w:r w:rsidRPr="0040751C">
        <w:rPr>
          <w:rFonts w:ascii="Arial" w:hAnsi="Arial" w:cs="Arial"/>
          <w:vertAlign w:val="subscript"/>
        </w:rPr>
        <w:t>4</w:t>
      </w:r>
      <w:r>
        <w:rPr>
          <w:rFonts w:ascii="Arial" w:hAnsi="Arial" w:cs="Arial" w:hint="eastAsia"/>
        </w:rPr>
        <w:t>，即不需要纠正。若</w:t>
      </w:r>
      <w:r>
        <w:rPr>
          <w:rFonts w:ascii="宋体" w:hAnsi="宋体" w:hint="eastAsia"/>
        </w:rPr>
        <w:t>G</w:t>
      </w:r>
      <w:smartTag w:uri="urn:schemas-microsoft-com:office:smarttags" w:element="chmetcnv">
        <w:smartTagPr>
          <w:attr w:name="UnitName" w:val="g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3</w:t>
        </w:r>
        <w:r>
          <w:rPr>
            <w:rFonts w:ascii="宋体" w:hAnsi="宋体" w:hint="eastAsia"/>
          </w:rPr>
          <w:t>G</w:t>
        </w:r>
      </w:smartTag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vertAlign w:val="subscript"/>
          </w:rPr>
          <w:t>2</w:t>
        </w:r>
        <w:r>
          <w:rPr>
            <w:rFonts w:ascii="宋体" w:hAnsi="宋体" w:hint="eastAsia"/>
          </w:rPr>
          <w:t>G</w:t>
        </w:r>
      </w:smartTag>
      <w:r>
        <w:rPr>
          <w:rFonts w:ascii="宋体" w:hAnsi="宋体" w:hint="eastAsia"/>
          <w:vertAlign w:val="subscript"/>
        </w:rPr>
        <w:t>1</w:t>
      </w:r>
      <w:r>
        <w:rPr>
          <w:rFonts w:ascii="宋体" w:hAnsi="宋体" w:hint="eastAsia"/>
        </w:rPr>
        <w:t xml:space="preserve"> = 101，则第5位异或门控制端为1，A</w:t>
      </w:r>
      <w:r>
        <w:rPr>
          <w:rFonts w:ascii="宋体" w:hAnsi="宋体" w:hint="eastAsia"/>
          <w:vertAlign w:val="subscript"/>
        </w:rPr>
        <w:t>2</w:t>
      </w:r>
      <w:proofErr w:type="gramStart"/>
      <w:r w:rsidRPr="004214E1">
        <w:rPr>
          <w:rFonts w:ascii="Arial" w:hAnsi="Arial" w:cs="Arial"/>
          <w:b/>
          <w:vertAlign w:val="superscript"/>
        </w:rPr>
        <w:t>‘</w:t>
      </w:r>
      <w:proofErr w:type="gramEnd"/>
      <w:r>
        <w:rPr>
          <w:rFonts w:ascii="宋体" w:hAnsi="宋体" w:cs="Arial" w:hint="eastAsia"/>
          <w:b/>
        </w:rPr>
        <w:t xml:space="preserve"> = </w:t>
      </w:r>
      <w:r>
        <w:rPr>
          <w:rFonts w:ascii="宋体" w:hAnsi="宋体" w:cs="Arial" w:hint="eastAsia"/>
        </w:rPr>
        <w:t>A</w:t>
      </w:r>
      <w:r>
        <w:rPr>
          <w:rFonts w:ascii="宋体" w:hAnsi="宋体" w:cs="Arial" w:hint="eastAsia"/>
          <w:vertAlign w:val="subscript"/>
        </w:rPr>
        <w:t>2</w:t>
      </w:r>
      <w:r>
        <w:rPr>
          <w:rFonts w:ascii="宋体" w:hAnsi="宋体" w:cs="Arial" w:hint="eastAsia"/>
        </w:rPr>
        <w:t>，即将出错的第5位进行变反纠正，其余未错的各位保持不变。</w:t>
      </w:r>
    </w:p>
    <w:p w14:paraId="3450AD02" w14:textId="330F64BA" w:rsidR="00696C43" w:rsidRDefault="00696C43" w:rsidP="00696C43">
      <w:pPr>
        <w:rPr>
          <w:rFonts w:ascii="宋体" w:hAnsi="宋体"/>
        </w:rPr>
      </w:pPr>
      <w:r>
        <w:rPr>
          <w:rFonts w:ascii="宋体" w:hAnsi="宋体"/>
          <w:noProof/>
        </w:rPr>
        <w:lastRenderedPageBreak/>
        <mc:AlternateContent>
          <mc:Choice Requires="wpc">
            <w:drawing>
              <wp:inline distT="0" distB="0" distL="0" distR="0" wp14:anchorId="74B34095" wp14:editId="581B86CE">
                <wp:extent cx="6172200" cy="5448300"/>
                <wp:effectExtent l="0" t="3810" r="0" b="0"/>
                <wp:docPr id="1083" name="画布 10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02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229235" y="4160520"/>
                            <a:ext cx="45720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651B1D" w14:textId="77777777" w:rsidR="00696C43" w:rsidRPr="00D418B7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D418B7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914400" y="4160520"/>
                            <a:ext cx="45656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DF529" w14:textId="77777777" w:rsidR="00696C43" w:rsidRPr="00D418B7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D418B7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571500" y="3566160"/>
                            <a:ext cx="45656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4306A0" w14:textId="77777777" w:rsidR="00696C43" w:rsidRPr="00D418B7" w:rsidRDefault="00696C43" w:rsidP="00696C4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D418B7">
                                <w:rPr>
                                  <w:rFonts w:ascii="宋体" w:hAnsi="宋体" w:hint="eastAsia"/>
                                  <w:sz w:val="24"/>
                                </w:rPr>
                                <w:t>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5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4458335"/>
                            <a:ext cx="635" cy="296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6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4458335"/>
                            <a:ext cx="635" cy="296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7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00" y="4458335"/>
                            <a:ext cx="635" cy="296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7300" y="4458335"/>
                            <a:ext cx="635" cy="296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835" y="4061460"/>
                            <a:ext cx="635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457835" y="406146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1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435" y="3863975"/>
                            <a:ext cx="635" cy="197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2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914400" y="3863975"/>
                            <a:ext cx="635" cy="197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3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914400" y="406146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4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1143000" y="4061460"/>
                            <a:ext cx="635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15" name="Group 70"/>
                        <wpg:cNvGrpSpPr>
                          <a:grpSpLocks/>
                        </wpg:cNvGrpSpPr>
                        <wpg:grpSpPr bwMode="auto">
                          <a:xfrm>
                            <a:off x="1829435" y="3566160"/>
                            <a:ext cx="1142365" cy="1189355"/>
                            <a:chOff x="3112" y="6362"/>
                            <a:chExt cx="1564" cy="1630"/>
                          </a:xfrm>
                        </wpg:grpSpPr>
                        <wps:wsp>
                          <wps:cNvPr id="916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12" y="7177"/>
                              <a:ext cx="626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621512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1" y="7177"/>
                              <a:ext cx="625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CF3194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1" y="6362"/>
                              <a:ext cx="625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ADACBE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Line 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68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0" name="Line 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81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1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07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2" name="Line 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20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3" name="Line 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25" y="7041"/>
                              <a:ext cx="0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4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5" y="7041"/>
                              <a:ext cx="3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5" name="Line 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38" y="6770"/>
                              <a:ext cx="0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6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1" y="6770"/>
                              <a:ext cx="0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7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1" y="7041"/>
                              <a:ext cx="3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8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64" y="7041"/>
                              <a:ext cx="0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929" name="Group 84"/>
                        <wpg:cNvGrpSpPr>
                          <a:grpSpLocks/>
                        </wpg:cNvGrpSpPr>
                        <wpg:grpSpPr bwMode="auto">
                          <a:xfrm>
                            <a:off x="3544570" y="3566160"/>
                            <a:ext cx="1141730" cy="1188720"/>
                            <a:chOff x="3112" y="6362"/>
                            <a:chExt cx="1564" cy="1630"/>
                          </a:xfrm>
                        </wpg:grpSpPr>
                        <wps:wsp>
                          <wps:cNvPr id="930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12" y="7177"/>
                              <a:ext cx="626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C8D4C8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1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1" y="7177"/>
                              <a:ext cx="625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97DBE3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1" y="6362"/>
                              <a:ext cx="625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DB8E7F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3" name="Line 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68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4" name="Line 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81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5" name="Line 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07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6" name="Line 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20" y="7585"/>
                              <a:ext cx="0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7" name="Line 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25" y="7041"/>
                              <a:ext cx="0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8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5" y="7041"/>
                              <a:ext cx="3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9" name="Line 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38" y="6770"/>
                              <a:ext cx="0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0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1" y="6770"/>
                              <a:ext cx="0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1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1" y="7041"/>
                              <a:ext cx="3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2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64" y="7041"/>
                              <a:ext cx="0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43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28600" y="307086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28600" y="287274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5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28600" y="267462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28600" y="247650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228600" y="227838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228600" y="2080260"/>
                            <a:ext cx="5600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9" name="Lin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100" y="287274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50" name="Group 105"/>
                        <wpg:cNvGrpSpPr>
                          <a:grpSpLocks/>
                        </wpg:cNvGrpSpPr>
                        <wpg:grpSpPr bwMode="auto">
                          <a:xfrm>
                            <a:off x="800100" y="3070860"/>
                            <a:ext cx="914400" cy="495300"/>
                            <a:chOff x="2880" y="4248"/>
                            <a:chExt cx="1440" cy="780"/>
                          </a:xfrm>
                        </wpg:grpSpPr>
                        <wps:wsp>
                          <wps:cNvPr id="951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4716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2" name="Oval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5" y="4626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3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0" y="4404"/>
                              <a:ext cx="360" cy="6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4" name="Line 1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0" y="471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5" name="Line 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20" y="4248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56" name="Lin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0935" y="247650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6070" y="2080260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8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3086100" y="33680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9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3038475" y="3310890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0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2857500" y="3169920"/>
                            <a:ext cx="2286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1" name="Line 116"/>
                        <wps:cNvCnPr>
                          <a:cxnSpLocks noChangeShapeType="1"/>
                        </wps:cNvCnPr>
                        <wps:spPr bwMode="auto">
                          <a:xfrm flipH="1">
                            <a:off x="2400300" y="336804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2" name="Line 11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4700" y="267462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3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4800600" y="336804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4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4752975" y="3310890"/>
                            <a:ext cx="114300" cy="990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4572000" y="3169920"/>
                            <a:ext cx="228600" cy="396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Line 121"/>
                        <wps:cNvCnPr>
                          <a:cxnSpLocks noChangeShapeType="1"/>
                        </wps:cNvCnPr>
                        <wps:spPr bwMode="auto">
                          <a:xfrm flipH="1">
                            <a:off x="4114800" y="336804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7" name="Line 1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9200" y="2278380"/>
                            <a:ext cx="635" cy="1089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68" name="Group 123"/>
                        <wpg:cNvGrpSpPr>
                          <a:grpSpLocks/>
                        </wpg:cNvGrpSpPr>
                        <wpg:grpSpPr bwMode="auto">
                          <a:xfrm>
                            <a:off x="2286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969" name="Line 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0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1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2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3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4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5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F681DE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6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977" name="Group 132"/>
                        <wpg:cNvGrpSpPr>
                          <a:grpSpLocks/>
                        </wpg:cNvGrpSpPr>
                        <wpg:grpSpPr bwMode="auto">
                          <a:xfrm>
                            <a:off x="10287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978" name="Line 1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9" name="Lin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0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2" name="Rectangle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3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4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E0F26D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5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986" name="Group 141"/>
                        <wpg:cNvGrpSpPr>
                          <a:grpSpLocks/>
                        </wpg:cNvGrpSpPr>
                        <wpg:grpSpPr bwMode="auto">
                          <a:xfrm>
                            <a:off x="18288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987" name="Line 1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8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0" name="Oval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1" name="Rectangl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2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3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C0EBBC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4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995" name="Group 150"/>
                        <wpg:cNvGrpSpPr>
                          <a:grpSpLocks/>
                        </wpg:cNvGrpSpPr>
                        <wpg:grpSpPr bwMode="auto">
                          <a:xfrm>
                            <a:off x="26289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996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7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8" name="Oval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9" name="Oval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0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1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2" name="Rectangle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203E40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3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04" name="Group 159"/>
                        <wpg:cNvGrpSpPr>
                          <a:grpSpLocks/>
                        </wpg:cNvGrpSpPr>
                        <wpg:grpSpPr bwMode="auto">
                          <a:xfrm>
                            <a:off x="34290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1005" name="Line 1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6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7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8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9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1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00E483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2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13" name="Group 168"/>
                        <wpg:cNvGrpSpPr>
                          <a:grpSpLocks/>
                        </wpg:cNvGrpSpPr>
                        <wpg:grpSpPr bwMode="auto">
                          <a:xfrm>
                            <a:off x="42291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1014" name="Line 1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5" name="Lin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6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" name="Oval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" name="Rectangle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9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0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F4F40D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1" name="Lin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22" name="Group 177"/>
                        <wpg:cNvGrpSpPr>
                          <a:grpSpLocks/>
                        </wpg:cNvGrpSpPr>
                        <wpg:grpSpPr bwMode="auto">
                          <a:xfrm>
                            <a:off x="5029200" y="693420"/>
                            <a:ext cx="571500" cy="1188720"/>
                            <a:chOff x="2520" y="504"/>
                            <a:chExt cx="900" cy="1872"/>
                          </a:xfrm>
                        </wpg:grpSpPr>
                        <wps:wsp>
                          <wps:cNvPr id="1023" name="Line 1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40" y="972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4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5" y="1662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5" name="Oval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1359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6" name="Oval 1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983"/>
                              <a:ext cx="180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7" name="Rectangle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2064"/>
                              <a:ext cx="90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8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440"/>
                              <a:ext cx="72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9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504"/>
                              <a:ext cx="719" cy="4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17A5F6" w14:textId="77777777" w:rsidR="00696C43" w:rsidRPr="00D418B7" w:rsidRDefault="00696C43" w:rsidP="00696C43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D418B7">
                                  <w:rPr>
                                    <w:rFonts w:ascii="宋体" w:hAnsi="宋体" w:hint="eastAsia"/>
                                    <w:sz w:val="24"/>
                                  </w:rPr>
                                  <w:t>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0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972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031" name="Line 18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2" name="Line 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3" name="Line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17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4" name="Line 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8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" name="Line 1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19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72100" y="396240"/>
                            <a:ext cx="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8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342900" y="1882140"/>
                            <a:ext cx="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9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504190" y="1882140"/>
                            <a:ext cx="635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0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685165" y="1882140"/>
                            <a:ext cx="635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1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1133475" y="1882140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1333500" y="1882140"/>
                            <a:ext cx="635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3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1533525" y="1882140"/>
                            <a:ext cx="635" cy="1188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4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1943100" y="188214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5" name="Line 200"/>
                        <wps:cNvCnPr>
                          <a:cxnSpLocks noChangeShapeType="1"/>
                        </wps:cNvCnPr>
                        <wps:spPr bwMode="auto">
                          <a:xfrm flipH="1">
                            <a:off x="2105025" y="1882140"/>
                            <a:ext cx="9525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2286000" y="1882140"/>
                            <a:ext cx="0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7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2743200" y="1882140"/>
                            <a:ext cx="635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8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2905125" y="1882140"/>
                            <a:ext cx="635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9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3086100" y="1882140"/>
                            <a:ext cx="635" cy="1188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0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3543300" y="188214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1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3705225" y="1882140"/>
                            <a:ext cx="635" cy="792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2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3886200" y="1882140"/>
                            <a:ext cx="0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4343400" y="188214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4505325" y="1882140"/>
                            <a:ext cx="635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4686300" y="1882140"/>
                            <a:ext cx="635" cy="1188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6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5143500" y="1882140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5324475" y="1882140"/>
                            <a:ext cx="635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8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5486400" y="1882140"/>
                            <a:ext cx="0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28600" y="4707255"/>
                            <a:ext cx="45720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86B356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Start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1"/>
                                  <w:attr w:name="UnitName" w:val="a"/>
                                </w:smartTagPr>
                                <w:smartTag w:uri="urn:schemas-microsoft-com:office:smarttags" w:element="chmetcnv">
                                  <w:smartTagPr>
                                    <w:attr w:name="TCSC" w:val="0"/>
                                    <w:attr w:name="NumberType" w:val="1"/>
                                    <w:attr w:name="Negative" w:val="False"/>
                                    <w:attr w:name="HasSpace" w:val="False"/>
                                    <w:attr w:name="SourceValue" w:val="1"/>
                                    <w:attr w:name="UnitName" w:val="a"/>
                                  </w:smartTagPr>
                                  <w:r w:rsidRPr="00623F2D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623F2D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smartTag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A</w:t>
                                </w:r>
                              </w:smartTag>
                              <w:proofErr w:type="gramEnd"/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P</w:t>
                              </w:r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1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   A</w:t>
                                </w:r>
                              </w:smartTag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1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A</w:t>
                                </w:r>
                              </w:smartTag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P</w:t>
                              </w:r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    A</w:t>
                                </w:r>
                              </w:smartTag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2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A</w:t>
                                </w:r>
                              </w:smartTag>
                              <w:smartTag w:uri="urn:schemas-microsoft-com:office:smarttags" w:element="chmetcnv">
                                <w:smartTagPr>
                                  <w:attr w:name="TCSC" w:val="0"/>
                                  <w:attr w:name="NumberType" w:val="1"/>
                                  <w:attr w:name="Negative" w:val="False"/>
                                  <w:attr w:name="HasSpace" w:val="True"/>
                                  <w:attr w:name="SourceValue" w:val="3"/>
                                  <w:attr w:name="UnitName" w:val="a"/>
                                </w:smartTag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A</w:t>
                                </w:r>
                              </w:smartTag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457200" y="326898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B1A7AE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1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057400" y="326898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0FD6E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2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3771900" y="326898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B699F9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3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5810250" y="1920240"/>
                            <a:ext cx="34290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0CE32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  <w:p w14:paraId="65B31F04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  <w:p w14:paraId="23B9C7E7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  <w:p w14:paraId="2936AE87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  <w:p w14:paraId="31D24111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14:paraId="6A1702B6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G</w:t>
                              </w:r>
                              <w:r w:rsidRPr="00623F2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4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5886450" y="220789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5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5886450" y="2613660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5895975" y="300037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7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657225" y="100965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023774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14859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1037D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22860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6AA06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0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30861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06F2E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38862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535CF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46863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D4758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5486400" y="99060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6DCB69" w14:textId="77777777" w:rsidR="00696C43" w:rsidRPr="00623F2D" w:rsidRDefault="00696C43" w:rsidP="00696C43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074" name="Group 229"/>
                        <wpg:cNvGrpSpPr>
                          <a:grpSpLocks/>
                        </wpg:cNvGrpSpPr>
                        <wpg:grpSpPr bwMode="auto">
                          <a:xfrm>
                            <a:off x="342900" y="198120"/>
                            <a:ext cx="5372100" cy="316230"/>
                            <a:chOff x="3075" y="36"/>
                            <a:chExt cx="8145" cy="498"/>
                          </a:xfrm>
                        </wpg:grpSpPr>
                        <wps:wsp>
                          <wps:cNvPr id="1075" name="Rectangle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5" y="6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451610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6" name="Rectangle 2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72E74F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7" name="Rectangle 2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D46A2A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 w:rsidRPr="000678DE">
                                  <w:rPr>
                                    <w:rFonts w:ascii="Arial" w:hAnsi="Arial Rounded MT Bold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8" name="Rectangle 2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90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3E483A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" name="Rectangle 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16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3755B4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" name="Rectangle 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42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817A05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" name="Rectangle 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0" y="3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BA98D8" w14:textId="77777777" w:rsidR="00696C43" w:rsidRPr="000678DE" w:rsidRDefault="00696C43" w:rsidP="00696C43">
                                <w:pPr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  <w:r w:rsidRPr="000678DE">
                                  <w:rPr>
                                    <w:rFonts w:ascii="Arial" w:hAnsi="Arial" w:cs="Arial"/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82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1943100" y="5052060"/>
                            <a:ext cx="19431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B45FD2" w14:textId="77777777" w:rsidR="00696C43" w:rsidRPr="002D2274" w:rsidRDefault="00696C43" w:rsidP="00696C43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3.4.23 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海明译码、纠错逻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4B34095" id="画布 1083" o:spid="_x0000_s1575" editas="canvas" style="width:486pt;height:429pt;mso-position-horizontal-relative:char;mso-position-vertical-relative:line" coordsize="61722,54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">
                <v:shape id="_x0000_s1576" type="#_x0000_t75" style="position:absolute;width:61722;height:54483;visibility:visible;mso-wrap-style:square">
                  <v:fill o:detectmouseclick="t"/>
                  <v:path o:connecttype="none"/>
                </v:shape>
                <v:rect id="Rectangle 57" o:spid="_x0000_s1577" style="position:absolute;left:2292;top:41605;width:4572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">
                  <v:textbox>
                    <w:txbxContent>
                      <w:p w14:paraId="21651B1D" w14:textId="77777777" w:rsidR="00696C43" w:rsidRPr="00D418B7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D418B7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58" o:spid="_x0000_s1578" style="position:absolute;left:9144;top:41605;width:4565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">
                  <v:textbox>
                    <w:txbxContent>
                      <w:p w14:paraId="3ECDF529" w14:textId="77777777" w:rsidR="00696C43" w:rsidRPr="00D418B7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D418B7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rect id="Rectangle 59" o:spid="_x0000_s1579" style="position:absolute;left:5715;top:35661;width:4565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">
                  <v:textbox>
                    <w:txbxContent>
                      <w:p w14:paraId="7E4306A0" w14:textId="77777777" w:rsidR="00696C43" w:rsidRPr="00D418B7" w:rsidRDefault="00696C43" w:rsidP="00696C43">
                        <w:pPr>
                          <w:jc w:val="center"/>
                          <w:rPr>
                            <w:sz w:val="24"/>
                          </w:rPr>
                        </w:pPr>
                        <w:r w:rsidRPr="00D418B7">
                          <w:rPr>
                            <w:rFonts w:ascii="宋体" w:hAnsi="宋体" w:hint="eastAsia"/>
                            <w:sz w:val="24"/>
                          </w:rPr>
                          <w:t>⊕</w:t>
                        </w:r>
                      </w:p>
                    </w:txbxContent>
                  </v:textbox>
                </v:rect>
                <v:line id="Line 60" o:spid="_x0000_s1580" style="position:absolute;flip:y;visibility:visible;mso-wrap-style:square" from="3429,44583" to="3435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"/>
                <v:line id="Line 61" o:spid="_x0000_s1581" style="position:absolute;flip:y;visibility:visible;mso-wrap-style:square" from="5715,44583" to="5721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uV9xgAAANw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tsDr9n0hGQ6x8AAAD//wMAUEsBAi0AFAAGAAgAAAAhANvh9svuAAAAhQEAABMAAAAAAAAA&#10;AAAAAAAAAAAAAFtDb250ZW50X1R5cGVzXS54bWxQSwECLQAUAAYACAAAACEAWvQsW78AAAAVAQAA&#10;CwAAAAAAAAAAAAAAAAAfAQAAX3JlbHMvLnJlbHNQSwECLQAUAAYACAAAACEAmWblfcYAAADcAAAA&#10;DwAAAAAAAAAAAAAAAAAHAgAAZHJzL2Rvd25yZXYueG1sUEsFBgAAAAADAAMAtwAAAPoCAAAAAA==&#10;"/>
                <v:line id="Line 62" o:spid="_x0000_s1582" style="position:absolute;flip:y;visibility:visible;mso-wrap-style:square" from="10287,44583" to="10293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"/>
                <v:line id="Line 63" o:spid="_x0000_s1583" style="position:absolute;flip:y;visibility:visible;mso-wrap-style:square" from="12573,44583" to="12579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"/>
                <v:line id="Line 64" o:spid="_x0000_s1584" style="position:absolute;flip:y;visibility:visible;mso-wrap-style:square" from="4578,40614" to="4584,4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"/>
                <v:line id="Line 65" o:spid="_x0000_s1585" style="position:absolute;visibility:visible;mso-wrap-style:square" from="4578,40614" to="6864,40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"/>
                <v:line id="Line 66" o:spid="_x0000_s1586" style="position:absolute;flip:y;visibility:visible;mso-wrap-style:square" from="6864,38639" to="6870,40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"/>
                <v:line id="Line 67" o:spid="_x0000_s1587" style="position:absolute;visibility:visible;mso-wrap-style:square" from="9144,38639" to="9150,40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PTc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5ZArXM/EIyOUFAAD//wMAUEsBAi0AFAAGAAgAAAAhANvh9svuAAAAhQEAABMAAAAAAAAA&#10;AAAAAAAAAAAAAFtDb250ZW50X1R5cGVzXS54bWxQSwECLQAUAAYACAAAACEAWvQsW78AAAAVAQAA&#10;CwAAAAAAAAAAAAAAAAAfAQAAX3JlbHMvLnJlbHNQSwECLQAUAAYACAAAACEAuqD03MYAAADcAAAA&#10;DwAAAAAAAAAAAAAAAAAHAgAAZHJzL2Rvd25yZXYueG1sUEsFBgAAAAADAAMAtwAAAPoCAAAAAA==&#10;"/>
                <v:line id="Line 68" o:spid="_x0000_s1588" style="position:absolute;visibility:visible;mso-wrap-style:square" from="9144,40614" to="11430,40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FFH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xm8PvmXgE5OoHAAD//wMAUEsBAi0AFAAGAAgAAAAhANvh9svuAAAAhQEAABMAAAAAAAAA&#10;AAAAAAAAAAAAAFtDb250ZW50X1R5cGVzXS54bWxQSwECLQAUAAYACAAAACEAWvQsW78AAAAVAQAA&#10;CwAAAAAAAAAAAAAAAAAfAQAAX3JlbHMvLnJlbHNQSwECLQAUAAYACAAAACEA1exRR8YAAADcAAAA&#10;DwAAAAAAAAAAAAAAAAAHAgAAZHJzL2Rvd25yZXYueG1sUEsFBgAAAAADAAMAtwAAAPoCAAAAAA==&#10;"/>
                <v:line id="Line 69" o:spid="_x0000_s1589" style="position:absolute;visibility:visible;mso-wrap-style:square" from="11430,40614" to="11436,4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ckz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8DsdwPROPgJxdAAAA//8DAFBLAQItABQABgAIAAAAIQDb4fbL7gAAAIUBAAATAAAAAAAA&#10;AAAAAAAAAAAAAABbQ29udGVudF9UeXBlc10ueG1sUEsBAi0AFAAGAAgAAAAhAFr0LFu/AAAAFQEA&#10;AAsAAAAAAAAAAAAAAAAAHwEAAF9yZWxzLy5yZWxzUEsBAi0AFAAGAAgAAAAhAFoFyTPHAAAA3AAA&#10;AA8AAAAAAAAAAAAAAAAABwIAAGRycy9kb3ducmV2LnhtbFBLBQYAAAAAAwADALcAAAD7AgAAAAA=&#10;"/>
                <v:group id="Group 70" o:spid="_x0000_s1590" style="position:absolute;left:18294;top:35661;width:11424;height:11894" coordorigin="3112,6362" coordsize="1564,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PYq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03gMzzPhCMjFAwAA//8DAFBLAQItABQABgAIAAAAIQDb4fbL7gAAAIUBAAATAAAAAAAAAAAA&#10;AAAAAAAAAABbQ29udGVudF9UeXBlc10ueG1sUEsBAi0AFAAGAAgAAAAhAFr0LFu/AAAAFQEAAAsA&#10;AAAAAAAAAAAAAAAAHwEAAF9yZWxzLy5yZWxzUEsBAi0AFAAGAAgAAAAhAOh09irEAAAA3AAAAA8A&#10;AAAAAAAAAAAAAAAABwIAAGRycy9kb3ducmV2LnhtbFBLBQYAAAAAAwADALcAAAD4AgAAAAA=&#10;">
                  <v:rect id="Rectangle 71" o:spid="_x0000_s1591" style="position:absolute;left:3112;top:7177;width:62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">
                    <v:textbox>
                      <w:txbxContent>
                        <w:p w14:paraId="6C621512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rect id="Rectangle 72" o:spid="_x0000_s1592" style="position:absolute;left:4051;top:7177;width:62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">
                    <v:textbox>
                      <w:txbxContent>
                        <w:p w14:paraId="09CF3194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rect id="Rectangle 73" o:spid="_x0000_s1593" style="position:absolute;left:3581;top:6362;width:62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">
                    <v:textbox>
                      <w:txbxContent>
                        <w:p w14:paraId="6CADACBE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74" o:spid="_x0000_s1594" style="position:absolute;flip:y;visibility:visible;mso-wrap-style:square" from="3268,7585" to="32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"/>
                  <v:line id="Line 75" o:spid="_x0000_s1595" style="position:absolute;flip:y;visibility:visible;mso-wrap-style:square" from="3581,7585" to="3581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"/>
                  <v:line id="Line 76" o:spid="_x0000_s1596" style="position:absolute;flip:y;visibility:visible;mso-wrap-style:square" from="4207,7585" to="4207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"/>
                  <v:line id="Line 77" o:spid="_x0000_s1597" style="position:absolute;flip:y;visibility:visible;mso-wrap-style:square" from="4520,7585" to="4520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"/>
                  <v:line id="Line 78" o:spid="_x0000_s1598" style="position:absolute;flip:y;visibility:visible;mso-wrap-style:square" from="3425,7041" to="3425,7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"/>
                  <v:line id="Line 79" o:spid="_x0000_s1599" style="position:absolute;visibility:visible;mso-wrap-style:square" from="3425,7041" to="3738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QOO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Ry9wPROPgJxdAAAA//8DAFBLAQItABQABgAIAAAAIQDb4fbL7gAAAIUBAAATAAAAAAAA&#10;AAAAAAAAAAAAAABbQ29udGVudF9UeXBlc10ueG1sUEsBAi0AFAAGAAgAAAAhAFr0LFu/AAAAFQEA&#10;AAsAAAAAAAAAAAAAAAAAHwEAAF9yZWxzLy5yZWxzUEsBAi0AFAAGAAgAAAAhAJRpA47HAAAA3AAA&#10;AA8AAAAAAAAAAAAAAAAABwIAAGRycy9kb3ducmV2LnhtbFBLBQYAAAAAAwADALcAAAD7AgAAAAA=&#10;"/>
                  <v:line id="Line 80" o:spid="_x0000_s1600" style="position:absolute;flip:y;visibility:visible;mso-wrap-style:square" from="3738,6770" to="3738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"/>
                  <v:line id="Line 81" o:spid="_x0000_s1601" style="position:absolute;visibility:visible;mso-wrap-style:square" from="4051,6770" to="4051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zhi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SeHvTDwCcvELAAD//wMAUEsBAi0AFAAGAAgAAAAhANvh9svuAAAAhQEAABMAAAAAAAAA&#10;AAAAAAAAAAAAAFtDb250ZW50X1R5cGVzXS54bWxQSwECLQAUAAYACAAAACEAWvQsW78AAAAVAQAA&#10;CwAAAAAAAAAAAAAAAAAfAQAAX3JlbHMvLnJlbHNQSwECLQAUAAYACAAAACEAC/c4YsYAAADcAAAA&#10;DwAAAAAAAAAAAAAAAAAHAgAAZHJzL2Rvd25yZXYueG1sUEsFBgAAAAADAAMAtwAAAPoCAAAAAA==&#10;"/>
                  <v:line id="Line 82" o:spid="_x0000_s1602" style="position:absolute;visibility:visible;mso-wrap-style:square" from="4051,7041" to="4364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535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Xj0Qv8nYlHQM5+AQAA//8DAFBLAQItABQABgAIAAAAIQDb4fbL7gAAAIUBAAATAAAAAAAA&#10;AAAAAAAAAAAAAABbQ29udGVudF9UeXBlc10ueG1sUEsBAi0AFAAGAAgAAAAhAFr0LFu/AAAAFQEA&#10;AAsAAAAAAAAAAAAAAAAAHwEAAF9yZWxzLy5yZWxzUEsBAi0AFAAGAAgAAAAhAGS7nfnHAAAA3AAA&#10;AA8AAAAAAAAAAAAAAAAABwIAAGRycy9kb3ducmV2LnhtbFBLBQYAAAAAAwADALcAAAD7AgAAAAA=&#10;"/>
                  <v:line id="Line 83" o:spid="_x0000_s1603" style="position:absolute;visibility:visible;mso-wrap-style:square" from="4364,7041" to="4364,7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AmL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rNK6NZ+IRkMtfAAAA//8DAFBLAQItABQABgAIAAAAIQDb4fbL7gAAAIUBAAATAAAAAAAAAAAA&#10;AAAAAAAAAABbQ29udGVudF9UeXBlc10ueG1sUEsBAi0AFAAGAAgAAAAhAFr0LFu/AAAAFQEAAAsA&#10;AAAAAAAAAAAAAAAAHwEAAF9yZWxzLy5yZWxzUEsBAi0AFAAGAAgAAAAhABUkCYvEAAAA3AAAAA8A&#10;AAAAAAAAAAAAAAAABwIAAGRycy9kb3ducmV2LnhtbFBLBQYAAAAAAwADALcAAAD4AgAAAAA=&#10;"/>
                </v:group>
                <v:group id="Group 84" o:spid="_x0000_s1604" style="position:absolute;left:35445;top:35661;width:11418;height:11887" coordorigin="3112,6362" coordsize="1564,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TaS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">
                  <v:rect id="Rectangle 85" o:spid="_x0000_s1605" style="position:absolute;left:3112;top:7177;width:62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">
                    <v:textbox>
                      <w:txbxContent>
                        <w:p w14:paraId="5DC8D4C8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rect id="Rectangle 86" o:spid="_x0000_s1606" style="position:absolute;left:4051;top:7177;width:62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">
                    <v:textbox>
                      <w:txbxContent>
                        <w:p w14:paraId="7C97DBE3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rect id="Rectangle 87" o:spid="_x0000_s1607" style="position:absolute;left:3581;top:6362;width:62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">
                    <v:textbox>
                      <w:txbxContent>
                        <w:p w14:paraId="68DB8E7F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88" o:spid="_x0000_s1608" style="position:absolute;flip:y;visibility:visible;mso-wrap-style:square" from="3268,7585" to="32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"/>
                  <v:line id="Line 89" o:spid="_x0000_s1609" style="position:absolute;flip:y;visibility:visible;mso-wrap-style:square" from="3581,7585" to="3581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BQs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fTOHvTDoCcvULAAD//wMAUEsBAi0AFAAGAAgAAAAhANvh9svuAAAAhQEAABMAAAAAAAAA&#10;AAAAAAAAAAAAAFtDb250ZW50X1R5cGVzXS54bWxQSwECLQAUAAYACAAAACEAWvQsW78AAAAVAQAA&#10;CwAAAAAAAAAAAAAAAAAfAQAAX3JlbHMvLnJlbHNQSwECLQAUAAYACAAAACEAyJQULMYAAADcAAAA&#10;DwAAAAAAAAAAAAAAAAAHAgAAZHJzL2Rvd25yZXYueG1sUEsFBgAAAAADAAMAtwAAAPoCAAAAAA==&#10;"/>
                  <v:line id="Line 90" o:spid="_x0000_s1610" style="position:absolute;flip:y;visibility:visible;mso-wrap-style:square" from="4207,7585" to="4207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"/>
                  <v:line id="Line 91" o:spid="_x0000_s1611" style="position:absolute;flip:y;visibility:visible;mso-wrap-style:square" from="4520,7585" to="4520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"/>
                  <v:line id="Line 92" o:spid="_x0000_s1612" style="position:absolute;flip:y;visibility:visible;mso-wrap-style:square" from="3425,7041" to="3425,7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"/>
                  <v:line id="Line 93" o:spid="_x0000_s1613" style="position:absolute;visibility:visible;mso-wrap-style:square" from="3425,7041" to="3738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Z9W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eB1GtfGM/EIyMUdAAD//wMAUEsBAi0AFAAGAAgAAAAhANvh9svuAAAAhQEAABMAAAAAAAAAAAAA&#10;AAAAAAAAAFtDb250ZW50X1R5cGVzXS54bWxQSwECLQAUAAYACAAAACEAWvQsW78AAAAVAQAACwAA&#10;AAAAAAAAAAAAAAAfAQAAX3JlbHMvLnJlbHNQSwECLQAUAAYACAAAACEAkP2fVsMAAADcAAAADwAA&#10;AAAAAAAAAAAAAAAHAgAAZHJzL2Rvd25yZXYueG1sUEsFBgAAAAADAAMAtwAAAPcCAAAAAA==&#10;"/>
                  <v:line id="Line 94" o:spid="_x0000_s1614" style="position:absolute;flip:y;visibility:visible;mso-wrap-style:square" from="3738,6770" to="3738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"/>
                  <v:line id="Line 95" o:spid="_x0000_s1615" style="position:absolute;visibility:visible;mso-wrap-style:square" from="4051,6770" to="4051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eAtxAAAANw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31zg/nolHQE5vAAAA//8DAFBLAQItABQABgAIAAAAIQDb4fbL7gAAAIUBAAATAAAAAAAAAAAA&#10;AAAAAAAAAABbQ29udGVudF9UeXBlc10ueG1sUEsBAi0AFAAGAAgAAAAhAFr0LFu/AAAAFQEAAAsA&#10;AAAAAAAAAAAAAAAAHwEAAF9yZWxzLy5yZWxzUEsBAi0AFAAGAAgAAAAhADaN4C3EAAAA3AAAAA8A&#10;AAAAAAAAAAAAAAAABwIAAGRycy9kb3ducmV2LnhtbFBLBQYAAAAAAwADALcAAAD4AgAAAAA=&#10;"/>
                  <v:line id="Line 96" o:spid="_x0000_s1616" style="position:absolute;visibility:visible;mso-wrap-style:square" from="4051,7041" to="4364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UW2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8jodwPROPgJxdAAAA//8DAFBLAQItABQABgAIAAAAIQDb4fbL7gAAAIUBAAATAAAAAAAA&#10;AAAAAAAAAAAAAABbQ29udGVudF9UeXBlc10ueG1sUEsBAi0AFAAGAAgAAAAhAFr0LFu/AAAAFQEA&#10;AAsAAAAAAAAAAAAAAAAAHwEAAF9yZWxzLy5yZWxzUEsBAi0AFAAGAAgAAAAhAFnBRbbHAAAA3AAA&#10;AA8AAAAAAAAAAAAAAAAABwIAAGRycy9kb3ducmV2LnhtbFBLBQYAAAAAAwADALcAAAD7AgAAAAA=&#10;"/>
                  <v:line id="Line 97" o:spid="_x0000_s1617" style="position:absolute;visibility:visible;mso-wrap-style:square" from="4364,7041" to="4364,7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9vB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0ZwPROPgJxdAAAA//8DAFBLAQItABQABgAIAAAAIQDb4fbL7gAAAIUBAAATAAAAAAAA&#10;AAAAAAAAAAAAAABbQ29udGVudF9UeXBlc10ueG1sUEsBAi0AFAAGAAgAAAAhAFr0LFu/AAAAFQEA&#10;AAsAAAAAAAAAAAAAAAAAHwEAAF9yZWxzLy5yZWxzUEsBAi0AFAAGAAgAAAAhAKkT28HHAAAA3AAA&#10;AA8AAAAAAAAAAAAAAAAABwIAAGRycy9kb3ducmV2LnhtbFBLBQYAAAAAAwADALcAAAD7AgAAAAA=&#10;"/>
                </v:group>
                <v:line id="Line 98" o:spid="_x0000_s1618" style="position:absolute;visibility:visible;mso-wrap-style:square" from="2286,30708" to="58293,30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35a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0ZwPROPgJxdAAAA//8DAFBLAQItABQABgAIAAAAIQDb4fbL7gAAAIUBAAATAAAAAAAA&#10;AAAAAAAAAAAAAABbQ29udGVudF9UeXBlc10ueG1sUEsBAi0AFAAGAAgAAAAhAFr0LFu/AAAAFQEA&#10;AAsAAAAAAAAAAAAAAAAAHwEAAF9yZWxzLy5yZWxzUEsBAi0AFAAGAAgAAAAhAMZfflrHAAAA3AAA&#10;AA8AAAAAAAAAAAAAAAAABwIAAGRycy9kb3ducmV2LnhtbFBLBQYAAAAAAwADALcAAAD7AgAAAAA=&#10;"/>
                <v:line id="Line 99" o:spid="_x0000_s1619" style="position:absolute;visibility:visible;mso-wrap-style:square" from="2286,28727" to="58293,2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"/>
                <v:line id="Line 100" o:spid="_x0000_s1620" style="position:absolute;visibility:visible;mso-wrap-style:square" from="2286,26746" to="58293,26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kO1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t4un+A3zPxCMj5GQAA//8DAFBLAQItABQABgAIAAAAIQDb4fbL7gAAAIUBAAATAAAAAAAA&#10;AAAAAAAAAAAAAABbQ29udGVudF9UeXBlc10ueG1sUEsBAi0AFAAGAAgAAAAhAFr0LFu/AAAAFQEA&#10;AAsAAAAAAAAAAAAAAAAAHwEAAF9yZWxzLy5yZWxzUEsBAi0AFAAGAAgAAAAhACb6Q7XHAAAA3AAA&#10;AA8AAAAAAAAAAAAAAAAABwIAAGRycy9kb3ducmV2LnhtbFBLBQYAAAAAAwADALcAAAD7AgAAAAA=&#10;"/>
                <v:line id="Line 101" o:spid="_x0000_s1621" style="position:absolute;visibility:visible;mso-wrap-style:square" from="2286,24765" to="58293,24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N3C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1O4nolHQM4vAAAA//8DAFBLAQItABQABgAIAAAAIQDb4fbL7gAAAIUBAAATAAAAAAAA&#10;AAAAAAAAAAAAAABbQ29udGVudF9UeXBlc10ueG1sUEsBAi0AFAAGAAgAAAAhAFr0LFu/AAAAFQEA&#10;AAsAAAAAAAAAAAAAAAAAHwEAAF9yZWxzLy5yZWxzUEsBAi0AFAAGAAgAAAAhANYo3cLHAAAA3AAA&#10;AA8AAAAAAAAAAAAAAAAABwIAAGRycy9kb3ducmV2LnhtbFBLBQYAAAAAAwADALcAAAD7AgAAAAA=&#10;"/>
                <v:line id="Line 102" o:spid="_x0000_s1622" style="position:absolute;visibility:visible;mso-wrap-style:square" from="2286,22783" to="58293,22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HhZ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"/>
                <v:line id="Line 103" o:spid="_x0000_s1623" style="position:absolute;visibility:visible;mso-wrap-style:square" from="2286,20802" to="58293,20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+wrxAAAANw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317g2nolHQE5vAAAA//8DAFBLAQItABQABgAIAAAAIQDb4fbL7gAAAIUBAAATAAAAAAAAAAAA&#10;AAAAAAAAAABbQ29udGVudF9UeXBlc10ueG1sUEsBAi0AFAAGAAgAAAAhAFr0LFu/AAAAFQEAAAsA&#10;AAAAAAAAAAAAAAAAHwEAAF9yZWxzLy5yZWxzUEsBAi0AFAAGAAgAAAAhAMj77CvEAAAA3AAAAA8A&#10;AAAAAAAAAAAAAAAABwIAAGRycy9kb3ducmV2LnhtbFBLBQYAAAAAAwADALcAAAD4AgAAAAA=&#10;"/>
                <v:line id="Line 104" o:spid="_x0000_s1624" style="position:absolute;flip:y;visibility:visible;mso-wrap-style:square" from="8001,28727" to="8007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">
                  <v:stroke endarrow="oval" endarrowwidth="narrow" endarrowlength="short"/>
                </v:line>
                <v:group id="Group 105" o:spid="_x0000_s1625" style="position:absolute;left:8001;top:30708;width:9144;height:4953" coordorigin="2880,4248" coordsize="144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xy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BZh/nhTDgCMv0FAAD//wMAUEsBAi0AFAAGAAgAAAAhANvh9svuAAAAhQEAABMAAAAAAAAAAAAA&#10;AAAAAAAAAFtDb250ZW50X1R5cGVzXS54bWxQSwECLQAUAAYACAAAACEAWvQsW78AAAAVAQAACwAA&#10;AAAAAAAAAAAAAAAfAQAAX3JlbHMvLnJlbHNQSwECLQAUAAYACAAAACEAbmnscsMAAADcAAAADwAA&#10;AAAAAAAAAAAAAAAHAgAAZHJzL2Rvd25yZXYueG1sUEsFBgAAAAADAAMAtwAAAPcCAAAAAA==&#10;">
                  <v:line id="Line 106" o:spid="_x0000_s1626" style="position:absolute;visibility:visible;mso-wrap-style:square" from="3960,4716" to="4320,4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"/>
                  <v:oval id="Oval 107" o:spid="_x0000_s1627" style="position:absolute;left:3885;top:4626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"/>
                  <v:rect id="Rectangle 108" o:spid="_x0000_s1628" style="position:absolute;left:3600;top:4404;width:3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"/>
                  <v:line id="Line 109" o:spid="_x0000_s1629" style="position:absolute;flip:x;visibility:visible;mso-wrap-style:square" from="2880,4716" to="3600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">
                    <v:stroke endarrow="oval" endarrowwidth="narrow" endarrowlength="short"/>
                  </v:line>
                  <v:line id="Line 110" o:spid="_x0000_s1630" style="position:absolute;flip:y;visibility:visible;mso-wrap-style:square" from="4320,4248" to="4320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">
                    <v:stroke endarrow="oval" endarrowwidth="narrow" endarrowlength="short"/>
                  </v:line>
                </v:group>
                <v:line id="Line 111" o:spid="_x0000_s1631" style="position:absolute;flip:y;visibility:visible;mso-wrap-style:square" from="24009,24765" to="24015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">
                  <v:stroke endarrow="oval" endarrowwidth="narrow" endarrowlength="short"/>
                </v:line>
                <v:line id="Line 112" o:spid="_x0000_s1632" style="position:absolute;flip:y;visibility:visible;mso-wrap-style:square" from="41160,20802" to="41167,3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">
                  <v:stroke endarrow="oval" endarrowwidth="narrow" endarrowlength="short"/>
                </v:line>
                <v:line id="Line 113" o:spid="_x0000_s1633" style="position:absolute;visibility:visible;mso-wrap-style:square" from="30861,33680" to="33147,3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"/>
                <v:oval id="Oval 114" o:spid="_x0000_s1634" style="position:absolute;left:30384;top:33108;width:1143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"/>
                <v:rect id="Rectangle 115" o:spid="_x0000_s1635" style="position:absolute;left:28575;top:31699;width:2286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"/>
                <v:line id="Line 116" o:spid="_x0000_s1636" style="position:absolute;flip:x;visibility:visible;mso-wrap-style:square" from="24003,33680" to="28575,3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">
                  <v:stroke endarrow="oval" endarrowwidth="narrow" endarrowlength="short"/>
                </v:line>
                <v:line id="Line 117" o:spid="_x0000_s1637" style="position:absolute;flip:y;visibility:visible;mso-wrap-style:square" from="33147,26746" to="33153,3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">
                  <v:stroke endarrow="oval" endarrowwidth="narrow" endarrowlength="short"/>
                </v:line>
                <v:line id="Line 118" o:spid="_x0000_s1638" style="position:absolute;visibility:visible;mso-wrap-style:square" from="48006,33680" to="50292,3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iI6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6Qz+z8QjIJd/AAAA//8DAFBLAQItABQABgAIAAAAIQDb4fbL7gAAAIUBAAATAAAAAAAA&#10;AAAAAAAAAAAAAABbQ29udGVudF9UeXBlc10ueG1sUEsBAi0AFAAGAAgAAAAhAFr0LFu/AAAAFQEA&#10;AAsAAAAAAAAAAAAAAAAAHwEAAF9yZWxzLy5yZWxzUEsBAi0AFAAGAAgAAAAhAI3qIjrHAAAA3AAA&#10;AA8AAAAAAAAAAAAAAAAABwIAAGRycy9kb3ducmV2LnhtbFBLBQYAAAAAAwADALcAAAD7AgAAAAA=&#10;"/>
                <v:oval id="Oval 119" o:spid="_x0000_s1639" style="position:absolute;left:47529;top:33108;width:1143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"/>
                <v:rect id="Rectangle 120" o:spid="_x0000_s1640" style="position:absolute;left:45720;top:31699;width:2286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"/>
                <v:line id="Line 121" o:spid="_x0000_s1641" style="position:absolute;flip:x;visibility:visible;mso-wrap-style:square" from="41148,33680" to="45720,3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">
                  <v:stroke endarrow="oval" endarrowwidth="narrow" endarrowlength="short"/>
                </v:line>
                <v:line id="Line 122" o:spid="_x0000_s1642" style="position:absolute;flip:y;visibility:visible;mso-wrap-style:square" from="50292,22783" to="50298,3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">
                  <v:stroke endarrow="oval" endarrowwidth="narrow" endarrowlength="short"/>
                </v:line>
                <v:group id="Group 123" o:spid="_x0000_s1643" style="position:absolute;left:2286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">
                  <v:line id="Line 124" o:spid="_x0000_s1644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"/>
                  <v:line id="Line 125" o:spid="_x0000_s1645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SqQxAAAANw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31zg/nolHQE5vAAAA//8DAFBLAQItABQABgAIAAAAIQDb4fbL7gAAAIUBAAATAAAAAAAAAAAA&#10;AAAAAAAAAABbQ29udGVudF9UeXBlc10ueG1sUEsBAi0AFAAGAAgAAAAhAFr0LFu/AAAAFQEAAAsA&#10;AAAAAAAAAAAAAAAAHwEAAF9yZWxzLy5yZWxzUEsBAi0AFAAGAAgAAAAhAPjhKpDEAAAA3AAAAA8A&#10;AAAAAAAAAAAAAAAABwIAAGRycy9kb3ducmV2LnhtbFBLBQYAAAAAAwADALcAAAD4AgAAAAA=&#10;"/>
                  <v:oval id="Oval 126" o:spid="_x0000_s1646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"/>
                  <v:oval id="Oval 127" o:spid="_x0000_s1647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"/>
                  <v:rect id="Rectangle 128" o:spid="_x0000_s1648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"/>
                  <v:rect id="Rectangle 129" o:spid="_x0000_s1649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"/>
                  <v:rect id="Rectangle 130" o:spid="_x0000_s1650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">
                    <v:textbox>
                      <w:txbxContent>
                        <w:p w14:paraId="49F681DE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31" o:spid="_x0000_s1651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Bd/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ylcz8QjIOd/AAAA//8DAFBLAQItABQABgAIAAAAIQDb4fbL7gAAAIUBAAATAAAAAAAA&#10;AAAAAAAAAAAAAABbQ29udGVudF9UeXBlc10ueG1sUEsBAi0AFAAGAAgAAAAhAFr0LFu/AAAAFQEA&#10;AAsAAAAAAAAAAAAAAAAAHwEAAF9yZWxzLy5yZWxzUEsBAi0AFAAGAAgAAAAhABhEF3/HAAAA3AAA&#10;AA8AAAAAAAAAAAAAAAAABwIAAGRycy9kb3ducmV2LnhtbFBLBQYAAAAAAwADALcAAAD7AgAAAAA=&#10;"/>
                </v:group>
                <v:group id="Group 132" o:spid="_x0000_s1652" style="position:absolute;left:10287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">
                  <v:line id="Line 133" o:spid="_x0000_s1653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"/>
                  <v:line id="Line 134" o:spid="_x0000_s1654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4MNxwAAANw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Wzxxn8nYlHQC5+AQAA//8DAFBLAQItABQABgAIAAAAIQDb4fbL7gAAAIUBAAATAAAAAAAA&#10;AAAAAAAAAAAAAABbQ29udGVudF9UeXBlc10ueG1sUEsBAi0AFAAGAAgAAAAhAFr0LFu/AAAAFQEA&#10;AAsAAAAAAAAAAAAAAAAAHwEAAF9yZWxzLy5yZWxzUEsBAi0AFAAGAAgAAAAhAGnbgw3HAAAA3AAA&#10;AA8AAAAAAAAAAAAAAAAABwIAAGRycy9kb3ducmV2LnhtbFBLBQYAAAAAAwADALcAAAD7AgAAAAA=&#10;"/>
                  <v:oval id="Oval 135" o:spid="_x0000_s1655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"/>
                  <v:oval id="Oval 136" o:spid="_x0000_s1656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"/>
                  <v:rect id="Rectangle 137" o:spid="_x0000_s1657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"/>
                  <v:rect id="Rectangle 138" o:spid="_x0000_s1658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"/>
                  <v:rect id="Rectangle 139" o:spid="_x0000_s1659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">
                    <v:textbox>
                      <w:txbxContent>
                        <w:p w14:paraId="10E0F26D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40" o:spid="_x0000_s1660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"/>
                </v:group>
                <v:group id="Group 141" o:spid="_x0000_s1661" style="position:absolute;left:18288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P3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drOH3TDgC8vADAAD//wMAUEsBAi0AFAAGAAgAAAAhANvh9svuAAAAhQEAABMAAAAAAAAA&#10;AAAAAAAAAAAAAFtDb250ZW50X1R5cGVzXS54bWxQSwECLQAUAAYACAAAACEAWvQsW78AAAAVAQAA&#10;CwAAAAAAAAAAAAAAAAAfAQAAX3JlbHMvLnJlbHNQSwECLQAUAAYACAAAACEA8Kz92sYAAADcAAAA&#10;DwAAAAAAAAAAAAAAAAAHAgAAZHJzL2Rvd25yZXYueG1sUEsFBgAAAAADAAMAtwAAAPoCAAAAAA==&#10;">
                  <v:line id="Line 142" o:spid="_x0000_s1662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"/>
                  <v:line id="Line 143" o:spid="_x0000_s1663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laxxAAAANwAAAAPAAAAZHJzL2Rvd25yZXYueG1sRE/LasJA&#10;FN0X/IfhCt3ViRWCj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DNCVrHEAAAA3AAAAA8A&#10;AAAAAAAAAAAAAAAABwIAAGRycy9kb3ducmV2LnhtbFBLBQYAAAAAAwADALcAAAD4AgAAAAA=&#10;"/>
                  <v:oval id="Oval 144" o:spid="_x0000_s1664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"/>
                  <v:oval id="Oval 145" o:spid="_x0000_s1665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"/>
                  <v:rect id="Rectangle 146" o:spid="_x0000_s1666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"/>
                  <v:rect id="Rectangle 147" o:spid="_x0000_s1667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"/>
                  <v:rect id="Rectangle 148" o:spid="_x0000_s1668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">
                    <v:textbox>
                      <w:txbxContent>
                        <w:p w14:paraId="20C0EBBC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49" o:spid="_x0000_s1669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"/>
                </v:group>
                <v:group id="Group 150" o:spid="_x0000_s1670" style="position:absolute;left:26289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/Vw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">
                  <v:line id="Line 151" o:spid="_x0000_s1671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"/>
                  <v:line id="Line 152" o:spid="_x0000_s1672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FQexwAAANw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Wz2SP8nYlHQC5+AQAA//8DAFBLAQItABQABgAIAAAAIQDb4fbL7gAAAIUBAAATAAAAAAAA&#10;AAAAAAAAAAAAAABbQ29udGVudF9UeXBlc10ueG1sUEsBAi0AFAAGAAgAAAAhAFr0LFu/AAAAFQEA&#10;AAsAAAAAAAAAAAAAAAAAHwEAAF9yZWxzLy5yZWxzUEsBAi0AFAAGAAgAAAAhAMcEVB7HAAAA3AAA&#10;AA8AAAAAAAAAAAAAAAAABwIAAGRycy9kb3ducmV2LnhtbFBLBQYAAAAAAwADALcAAAD7AgAAAAA=&#10;"/>
                  <v:oval id="Oval 153" o:spid="_x0000_s1673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"/>
                  <v:oval id="Oval 154" o:spid="_x0000_s1674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"/>
                  <v:rect id="Rectangle 155" o:spid="_x0000_s1675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xYdxQAAAN0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"/>
                  <v:rect id="Rectangle 156" o:spid="_x0000_s1676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"/>
                  <v:rect id="Rectangle 157" o:spid="_x0000_s1677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">
                    <v:textbox>
                      <w:txbxContent>
                        <w:p w14:paraId="24203E40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58" o:spid="_x0000_s1678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"/>
                </v:group>
                <v:group id="Group 159" o:spid="_x0000_s1679" style="position:absolute;left:34290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">
                  <v:line id="Line 160" o:spid="_x0000_s1680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"/>
                  <v:line id="Line 161" o:spid="_x0000_s1681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"/>
                  <v:oval id="Oval 162" o:spid="_x0000_s1682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"/>
                  <v:oval id="Oval 163" o:spid="_x0000_s1683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"/>
                  <v:rect id="Rectangle 164" o:spid="_x0000_s1684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"/>
                  <v:rect id="Rectangle 165" o:spid="_x0000_s1685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"/>
                  <v:rect id="Rectangle 166" o:spid="_x0000_s1686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">
                    <v:textbox>
                      <w:txbxContent>
                        <w:p w14:paraId="0400E483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67" o:spid="_x0000_s1687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SSq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"/>
                </v:group>
                <v:group id="Group 168" o:spid="_x0000_s1688" style="position:absolute;left:42291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WHJ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KZ/D/TThBbp4AAAD//wMAUEsBAi0AFAAGAAgAAAAhANvh9svuAAAAhQEAABMAAAAAAAAAAAAA&#10;AAAAAAAAAFtDb250ZW50X1R5cGVzXS54bWxQSwECLQAUAAYACAAAACEAWvQsW78AAAAVAQAACwAA&#10;AAAAAAAAAAAAAAAfAQAAX3JlbHMvLnJlbHNQSwECLQAUAAYACAAAACEAGpFhycMAAADdAAAADwAA&#10;AAAAAAAAAAAAAAAHAgAAZHJzL2Rvd25yZXYueG1sUEsFBgAAAAADAAMAtwAAAPcCAAAAAA==&#10;">
                  <v:line id="Line 169" o:spid="_x0000_s1689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"/>
                  <v:line id="Line 170" o:spid="_x0000_s1690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LzexQAAAN0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"/>
                  <v:oval id="Oval 171" o:spid="_x0000_s1691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3NnwwAAAN0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J9mBdy/iSfo7S8AAAD//wMAUEsBAi0AFAAGAAgAAAAhANvh9svuAAAAhQEAABMAAAAAAAAAAAAA&#10;AAAAAAAAAFtDb250ZW50X1R5cGVzXS54bWxQSwECLQAUAAYACAAAACEAWvQsW78AAAAVAQAACwAA&#10;AAAAAAAAAAAAAAAfAQAAX3JlbHMvLnJlbHNQSwECLQAUAAYACAAAACEAmV9zZ8MAAADdAAAADwAA&#10;AAAAAAAAAAAAAAAHAgAAZHJzL2Rvd25yZXYueG1sUEsFBgAAAAADAAMAtwAAAPcCAAAAAA==&#10;"/>
                  <v:oval id="Oval 172" o:spid="_x0000_s1692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"/>
                  <v:rect id="Rectangle 173" o:spid="_x0000_s1693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"/>
                  <v:rect id="Rectangle 174" o:spid="_x0000_s1694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"/>
                  <v:rect id="Rectangle 175" o:spid="_x0000_s1695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">
                    <v:textbox>
                      <w:txbxContent>
                        <w:p w14:paraId="29F4F40D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76" o:spid="_x0000_s1696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3Bg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"/>
                </v:group>
                <v:group id="Group 177" o:spid="_x0000_s1697" style="position:absolute;left:50292;top:6934;width:5715;height:11887" coordorigin="2520,504" coordsize="90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">
                  <v:line id="Line 178" o:spid="_x0000_s1698" style="position:absolute;flip:y;visibility:visible;mso-wrap-style:square" from="2940,972" to="294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jtzxQAAAN0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"/>
                  <v:line id="Line 179" o:spid="_x0000_s1699" style="position:absolute;visibility:visible;mso-wrap-style:square" from="2955,1662" to="2956,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"/>
                  <v:oval id="Oval 180" o:spid="_x0000_s1700" style="position:absolute;left:2850;top:1359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"/>
                  <v:oval id="Oval 181" o:spid="_x0000_s1701" style="position:absolute;left:2880;top:1983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"/>
                  <v:rect id="Rectangle 182" o:spid="_x0000_s1702" style="position:absolute;left:2520;top:2064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"/>
                  <v:rect id="Rectangle 183" o:spid="_x0000_s1703" style="position:absolute;left:2595;top:1440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"/>
                  <v:rect id="Rectangle 184" o:spid="_x0000_s1704" style="position:absolute;left:2700;top:504;width:719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">
                    <v:textbox>
                      <w:txbxContent>
                        <w:p w14:paraId="7317A5F6" w14:textId="77777777" w:rsidR="00696C43" w:rsidRPr="00D418B7" w:rsidRDefault="00696C43" w:rsidP="00696C43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D418B7">
                            <w:rPr>
                              <w:rFonts w:ascii="宋体" w:hAnsi="宋体" w:hint="eastAsia"/>
                              <w:sz w:val="24"/>
                            </w:rPr>
                            <w:t>⊕</w:t>
                          </w:r>
                        </w:p>
                      </w:txbxContent>
                    </v:textbox>
                  </v:rect>
                  <v:line id="Line 185" o:spid="_x0000_s1705" style="position:absolute;visibility:visible;mso-wrap-style:square" from="3240,972" to="3240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kMm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"/>
                </v:group>
                <v:line id="Line 186" o:spid="_x0000_s1706" style="position:absolute;flip:y;visibility:visible;mso-wrap-style:square" from="5715,3962" to="5715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">
                  <v:stroke endarrow="block"/>
                </v:line>
                <v:line id="Line 187" o:spid="_x0000_s1707" style="position:absolute;flip:y;visibility:visible;mso-wrap-style:square" from="13716,3962" to="13716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">
                  <v:stroke endarrow="block"/>
                </v:line>
                <v:line id="Line 188" o:spid="_x0000_s1708" style="position:absolute;flip:y;visibility:visible;mso-wrap-style:square" from="21717,3962" to="21717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">
                  <v:stroke endarrow="block"/>
                </v:line>
                <v:line id="Line 189" o:spid="_x0000_s1709" style="position:absolute;flip:y;visibility:visible;mso-wrap-style:square" from="29718,3962" to="29718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">
                  <v:stroke endarrow="block"/>
                </v:line>
                <v:line id="Line 190" o:spid="_x0000_s1710" style="position:absolute;flip:y;visibility:visible;mso-wrap-style:square" from="37719,3962" to="37719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">
                  <v:stroke endarrow="block"/>
                </v:line>
                <v:line id="Line 191" o:spid="_x0000_s1711" style="position:absolute;flip:y;visibility:visible;mso-wrap-style:square" from="45720,3962" to="45720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">
                  <v:stroke endarrow="block"/>
                </v:line>
                <v:line id="Line 192" o:spid="_x0000_s1712" style="position:absolute;flip:y;visibility:visible;mso-wrap-style:square" from="53721,3962" to="53721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">
                  <v:stroke endarrow="block"/>
                </v:line>
                <v:line id="Line 193" o:spid="_x0000_s1713" style="position:absolute;visibility:visible;mso-wrap-style:square" from="3429,18821" to="3429,2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">
                  <v:stroke endarrow="oval" endarrowwidth="narrow" endarrowlength="short"/>
                </v:line>
                <v:line id="Line 194" o:spid="_x0000_s1714" style="position:absolute;visibility:visible;mso-wrap-style:square" from="5041,18821" to="5048,2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">
                  <v:stroke endarrow="oval" endarrowwidth="narrow" endarrowlength="short"/>
                </v:line>
                <v:line id="Line 195" o:spid="_x0000_s1715" style="position:absolute;visibility:visible;mso-wrap-style:square" from="6851,18821" to="6858,28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">
                  <v:stroke endarrow="oval" endarrowwidth="narrow" endarrowlength="short"/>
                </v:line>
                <v:line id="Line 196" o:spid="_x0000_s1716" style="position:absolute;visibility:visible;mso-wrap-style:square" from="11334,18821" to="11341,2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">
                  <v:stroke endarrow="oval" endarrowwidth="narrow" endarrowlength="short"/>
                </v:line>
                <v:line id="Line 197" o:spid="_x0000_s1717" style="position:absolute;visibility:visible;mso-wrap-style:square" from="13335,18821" to="13341,2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">
                  <v:stroke endarrow="oval" endarrowwidth="narrow" endarrowlength="short"/>
                </v:line>
                <v:line id="Line 198" o:spid="_x0000_s1718" style="position:absolute;visibility:visible;mso-wrap-style:square" from="15335,18821" to="15341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">
                  <v:stroke endarrow="oval" endarrowwidth="narrow" endarrowlength="short"/>
                </v:line>
                <v:line id="Line 199" o:spid="_x0000_s1719" style="position:absolute;visibility:visible;mso-wrap-style:square" from="19431,18821" to="19431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">
                  <v:stroke endarrow="oval" endarrowwidth="narrow" endarrowlength="short"/>
                </v:line>
                <v:line id="Line 200" o:spid="_x0000_s1720" style="position:absolute;flip:x;visibility:visible;mso-wrap-style:square" from="21050,18821" to="21145,2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">
                  <v:stroke endarrow="oval" endarrowwidth="narrow" endarrowlength="short"/>
                </v:line>
                <v:line id="Line 201" o:spid="_x0000_s1721" style="position:absolute;visibility:visible;mso-wrap-style:square" from="22860,18821" to="22860,28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">
                  <v:stroke endarrow="oval" endarrowwidth="narrow" endarrowlength="short"/>
                </v:line>
                <v:line id="Line 202" o:spid="_x0000_s1722" style="position:absolute;visibility:visible;mso-wrap-style:square" from="27432,18821" to="27438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">
                  <v:stroke endarrow="oval" endarrowwidth="narrow" endarrowlength="short"/>
                </v:line>
                <v:line id="Line 203" o:spid="_x0000_s1723" style="position:absolute;visibility:visible;mso-wrap-style:square" from="29051,18821" to="29057,2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">
                  <v:stroke endarrow="oval" endarrowwidth="narrow" endarrowlength="short"/>
                </v:line>
                <v:line id="Line 204" o:spid="_x0000_s1724" style="position:absolute;visibility:visible;mso-wrap-style:square" from="30861,18821" to="30867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">
                  <v:stroke endarrow="oval" endarrowwidth="narrow" endarrowlength="short"/>
                </v:line>
                <v:line id="Line 205" o:spid="_x0000_s1725" style="position:absolute;visibility:visible;mso-wrap-style:square" from="35433,18821" to="35433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">
                  <v:stroke endarrow="oval" endarrowwidth="narrow" endarrowlength="short"/>
                </v:line>
                <v:line id="Line 206" o:spid="_x0000_s1726" style="position:absolute;visibility:visible;mso-wrap-style:square" from="37052,18821" to="37058,2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">
                  <v:stroke endarrow="oval" endarrowwidth="narrow" endarrowlength="short"/>
                </v:line>
                <v:line id="Line 207" o:spid="_x0000_s1727" style="position:absolute;visibility:visible;mso-wrap-style:square" from="38862,18821" to="38862,28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">
                  <v:stroke endarrow="oval" endarrowwidth="narrow" endarrowlength="short"/>
                </v:line>
                <v:line id="Line 208" o:spid="_x0000_s1728" style="position:absolute;visibility:visible;mso-wrap-style:square" from="43434,18821" to="43434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">
                  <v:stroke endarrow="oval" endarrowwidth="narrow" endarrowlength="short"/>
                </v:line>
                <v:line id="Line 209" o:spid="_x0000_s1729" style="position:absolute;visibility:visible;mso-wrap-style:square" from="45053,18821" to="45059,2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">
                  <v:stroke endarrow="oval" endarrowwidth="narrow" endarrowlength="short"/>
                </v:line>
                <v:line id="Line 210" o:spid="_x0000_s1730" style="position:absolute;visibility:visible;mso-wrap-style:square" from="46863,18821" to="46869,30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">
                  <v:stroke endarrow="oval" endarrowwidth="narrow" endarrowlength="short"/>
                </v:line>
                <v:line id="Line 211" o:spid="_x0000_s1731" style="position:absolute;visibility:visible;mso-wrap-style:square" from="51435,18821" to="51435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">
                  <v:stroke endarrow="oval" endarrowwidth="narrow" endarrowlength="short"/>
                </v:line>
                <v:line id="Line 212" o:spid="_x0000_s1732" style="position:absolute;visibility:visible;mso-wrap-style:square" from="53244,18821" to="53251,2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">
                  <v:stroke endarrow="oval" endarrowwidth="narrow" endarrowlength="short"/>
                </v:line>
                <v:line id="Line 213" o:spid="_x0000_s1733" style="position:absolute;visibility:visible;mso-wrap-style:square" from="54864,18821" to="54864,28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">
                  <v:stroke endarrow="oval" endarrowwidth="narrow" endarrowlength="short"/>
                </v:line>
                <v:rect id="Rectangle 214" o:spid="_x0000_s1734" style="position:absolute;left:2286;top:47072;width:4572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" filled="f" stroked="f">
                  <v:textbox>
                    <w:txbxContent>
                      <w:p w14:paraId="4F86B356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proofErr w:type="gramStart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1"/>
                            <w:attr w:name="UnitName" w:val="a"/>
                          </w:smartTagPr>
                          <w:smartTag w:uri="urn:schemas-microsoft-com:office:smarttags" w:element="chmetcnv">
                            <w:smartTagPr>
                              <w:attr w:name="TCSC" w:val="0"/>
                              <w:attr w:name="NumberType" w:val="1"/>
                              <w:attr w:name="Negative" w:val="False"/>
                              <w:attr w:name="HasSpace" w:val="False"/>
                              <w:attr w:name="SourceValue" w:val="1"/>
                              <w:attr w:name="UnitName" w:val="a"/>
                            </w:smartTagPr>
                            <w:r w:rsidRPr="00623F2D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623F2D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</w:smartTag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A</w:t>
                          </w:r>
                        </w:smartTag>
                        <w:proofErr w:type="gramEnd"/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P</w:t>
                        </w: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1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   A</w:t>
                          </w:r>
                        </w:smartTag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1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A</w:t>
                          </w:r>
                        </w:smartTag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P</w:t>
                        </w:r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    A</w:t>
                          </w:r>
                        </w:smartTag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2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A</w:t>
                          </w:r>
                        </w:smartTag>
                        <w:smartTag w:uri="urn:schemas-microsoft-com:office:smarttags" w:element="chmetcnv">
                          <w:smartTagPr>
                            <w:attr w:name="TCSC" w:val="0"/>
                            <w:attr w:name="NumberType" w:val="1"/>
                            <w:attr w:name="Negative" w:val="False"/>
                            <w:attr w:name="HasSpace" w:val="True"/>
                            <w:attr w:name="SourceValue" w:val="3"/>
                            <w:attr w:name="UnitName" w:val="a"/>
                          </w:smartTagP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A</w:t>
                          </w:r>
                        </w:smartTag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215" o:spid="_x0000_s1735" style="position:absolute;left:4572;top:32689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" filled="f" stroked="f">
                  <v:textbox>
                    <w:txbxContent>
                      <w:p w14:paraId="35B1A7AE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216" o:spid="_x0000_s1736" style="position:absolute;left:20574;top:32689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" filled="f" stroked="f">
                  <v:textbox>
                    <w:txbxContent>
                      <w:p w14:paraId="2910FD6E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17" o:spid="_x0000_s1737" style="position:absolute;left:37719;top:32689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" filled="f" stroked="f">
                  <v:textbox>
                    <w:txbxContent>
                      <w:p w14:paraId="5AB699F9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218" o:spid="_x0000_s1738" style="position:absolute;left:58102;top:19202;width:3429;height:13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" filled="f" stroked="f">
                  <v:textbox>
                    <w:txbxContent>
                      <w:p w14:paraId="1EC0CE32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  <w:p w14:paraId="65B31F04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  <w:p w14:paraId="23B9C7E7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  <w:p w14:paraId="2936AE87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  <w:p w14:paraId="31D24111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14:paraId="6A1702B6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623F2D">
                          <w:rPr>
                            <w:rFonts w:hint="eastAsia"/>
                            <w:sz w:val="18"/>
                            <w:szCs w:val="18"/>
                          </w:rPr>
                          <w:t>G</w:t>
                        </w:r>
                        <w:r w:rsidRPr="00623F2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line id="Line 219" o:spid="_x0000_s1739" style="position:absolute;visibility:visible;mso-wrap-style:square" from="58864,22078" to="60007,22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mo4xQAAAN0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"/>
                <v:line id="Line 220" o:spid="_x0000_s1740" style="position:absolute;visibility:visible;mso-wrap-style:square" from="58864,26136" to="60007,26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s+jxQAAAN0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"/>
                <v:line id="Line 221" o:spid="_x0000_s1741" style="position:absolute;visibility:visible;mso-wrap-style:square" from="58959,30003" to="60102,30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FHUxQAAAN0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"/>
                <v:rect id="Rectangle 222" o:spid="_x0000_s1742" style="position:absolute;left:6572;top:10096;width:3429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" filled="f" stroked="f">
                  <v:textbox>
                    <w:txbxContent>
                      <w:p w14:paraId="3A023774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223" o:spid="_x0000_s1743" style="position:absolute;left:14859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" filled="f" stroked="f">
                  <v:textbox>
                    <w:txbxContent>
                      <w:p w14:paraId="2751037D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24" o:spid="_x0000_s1744" style="position:absolute;left:22860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" filled="f" stroked="f">
                  <v:textbox>
                    <w:txbxContent>
                      <w:p w14:paraId="0F46AA06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225" o:spid="_x0000_s1745" style="position:absolute;left:30861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" filled="f" stroked="f">
                  <v:textbox>
                    <w:txbxContent>
                      <w:p w14:paraId="76706F2E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226" o:spid="_x0000_s1746" style="position:absolute;left:38862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" filled="f" stroked="f">
                  <v:textbox>
                    <w:txbxContent>
                      <w:p w14:paraId="346535CF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27" o:spid="_x0000_s1747" style="position:absolute;left:46863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" filled="f" stroked="f">
                  <v:textbox>
                    <w:txbxContent>
                      <w:p w14:paraId="648D4758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228" o:spid="_x0000_s1748" style="position:absolute;left:54864;top:990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" filled="f" stroked="f">
                  <v:textbox>
                    <w:txbxContent>
                      <w:p w14:paraId="0E6DCB69" w14:textId="77777777" w:rsidR="00696C43" w:rsidRPr="00623F2D" w:rsidRDefault="00696C43" w:rsidP="00696C43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group id="Group 229" o:spid="_x0000_s1749" style="position:absolute;left:3429;top:1981;width:53721;height:3162" coordorigin="3075,36" coordsize="8145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wd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aP4Gv9+EE+TqBwAA//8DAFBLAQItABQABgAIAAAAIQDb4fbL7gAAAIUBAAATAAAAAAAAAAAA&#10;AAAAAAAAAABbQ29udGVudF9UeXBlc10ueG1sUEsBAi0AFAAGAAgAAAAhAFr0LFu/AAAAFQEAAAsA&#10;AAAAAAAAAAAAAAAAHwEAAF9yZWxzLy5yZWxzUEsBAi0AFAAGAAgAAAAhAEinHB3EAAAA3QAAAA8A&#10;AAAAAAAAAAAAAAAABwIAAGRycy9kb3ducmV2LnhtbFBLBQYAAAAAAwADALcAAAD4AgAAAAA=&#10;">
                  <v:rect id="Rectangle 230" o:spid="_x0000_s1750" style="position:absolute;left:3075;top:6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" filled="f" stroked="f">
                    <v:textbox>
                      <w:txbxContent>
                        <w:p w14:paraId="08451610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P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  <v:rect id="Rectangle 231" o:spid="_x0000_s1751" style="position:absolute;left:438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" filled="f" stroked="f">
                    <v:textbox>
                      <w:txbxContent>
                        <w:p w14:paraId="1672E74F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P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  <v:rect id="Rectangle 232" o:spid="_x0000_s1752" style="position:absolute;left:564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" filled="f" stroked="f">
                    <v:textbox>
                      <w:txbxContent>
                        <w:p w14:paraId="65D46A2A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A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 w:rsidRPr="000678DE">
                            <w:rPr>
                              <w:rFonts w:ascii="Arial" w:hAnsi="Arial Rounded MT Bold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、</w:t>
                          </w:r>
                        </w:p>
                      </w:txbxContent>
                    </v:textbox>
                  </v:rect>
                  <v:rect id="Rectangle 233" o:spid="_x0000_s1753" style="position:absolute;left:690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" filled="f" stroked="f">
                    <v:textbox>
                      <w:txbxContent>
                        <w:p w14:paraId="263E483A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P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  <v:rect id="Rectangle 234" o:spid="_x0000_s1754" style="position:absolute;left:816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" filled="f" stroked="f">
                    <v:textbox>
                      <w:txbxContent>
                        <w:p w14:paraId="5D3755B4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A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  <v:rect id="Rectangle 235" o:spid="_x0000_s1755" style="position:absolute;left:942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" filled="f" stroked="f">
                    <v:textbox>
                      <w:txbxContent>
                        <w:p w14:paraId="5B817A05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A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  <v:rect id="Rectangle 236" o:spid="_x0000_s1756" style="position:absolute;left:10680;top:3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" filled="f" stroked="f">
                    <v:textbox>
                      <w:txbxContent>
                        <w:p w14:paraId="6CBA98D8" w14:textId="77777777" w:rsidR="00696C43" w:rsidRPr="000678DE" w:rsidRDefault="00696C43" w:rsidP="00696C43">
                          <w:pP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</w:pP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A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  <w:r w:rsidRPr="000678DE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vertAlign w:val="superscript"/>
                            </w:rPr>
                            <w:t>‘</w:t>
                          </w:r>
                        </w:p>
                      </w:txbxContent>
                    </v:textbox>
                  </v:rect>
                </v:group>
                <v:rect id="Rectangle 237" o:spid="_x0000_s1757" style="position:absolute;left:19431;top:50520;width:1943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" filled="f" stroked="f">
                  <v:textbox>
                    <w:txbxContent>
                      <w:p w14:paraId="3BB45FD2" w14:textId="77777777" w:rsidR="00696C43" w:rsidRPr="002D2274" w:rsidRDefault="00696C43" w:rsidP="00696C43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3.4.23 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海明译码、纠错逻辑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8E0D0D4" w14:textId="3564015F" w:rsidR="0081560A" w:rsidRDefault="00696C43" w:rsidP="00EF06BC">
      <w:pPr>
        <w:rPr>
          <w:rFonts w:ascii="宋体" w:hAnsi="宋体"/>
        </w:rPr>
      </w:pPr>
      <w:r>
        <w:rPr>
          <w:rFonts w:ascii="宋体" w:hAnsi="宋体" w:hint="eastAsia"/>
        </w:rPr>
        <w:t xml:space="preserve">    </w:t>
      </w:r>
    </w:p>
    <w:p w14:paraId="43B84675" w14:textId="77777777" w:rsidR="0081560A" w:rsidRDefault="0081560A" w:rsidP="0081560A">
      <w:pPr>
        <w:ind w:left="420"/>
        <w:rPr>
          <w:rFonts w:ascii="宋体" w:hAnsi="宋体"/>
        </w:rPr>
      </w:pPr>
    </w:p>
    <w:p w14:paraId="1205E024" w14:textId="6A925DE3" w:rsidR="00FD0924" w:rsidRDefault="00FD0924" w:rsidP="00FD0924">
      <w:pPr>
        <w:ind w:left="420"/>
        <w:rPr>
          <w:rFonts w:ascii="宋体" w:hAnsi="宋体"/>
        </w:rPr>
      </w:pPr>
      <w:r>
        <w:rPr>
          <w:rFonts w:ascii="宋体" w:hAnsi="宋体"/>
        </w:rPr>
        <w:t>5</w:t>
      </w:r>
      <w:r>
        <w:rPr>
          <w:rFonts w:ascii="宋体" w:hAnsi="宋体" w:hint="eastAsia"/>
        </w:rPr>
        <w:t>、将4位有效信息1001编成循环校验码，选择生成多项式X</w:t>
      </w:r>
      <w:r>
        <w:rPr>
          <w:rFonts w:ascii="宋体" w:hAnsi="宋体" w:hint="eastAsia"/>
          <w:vertAlign w:val="superscript"/>
        </w:rPr>
        <w:t>3</w:t>
      </w:r>
      <w:r>
        <w:rPr>
          <w:rFonts w:ascii="宋体" w:hAnsi="宋体" w:hint="eastAsia"/>
        </w:rPr>
        <w:t>+X</w:t>
      </w:r>
      <w:r>
        <w:rPr>
          <w:rFonts w:ascii="宋体" w:hAnsi="宋体" w:hint="eastAsia"/>
          <w:vertAlign w:val="superscript"/>
        </w:rPr>
        <w:t>1</w:t>
      </w:r>
      <w:r>
        <w:rPr>
          <w:rFonts w:ascii="宋体" w:hAnsi="宋体" w:hint="eastAsia"/>
        </w:rPr>
        <w:t>+X</w:t>
      </w:r>
      <w:r>
        <w:rPr>
          <w:rFonts w:ascii="宋体" w:hAnsi="宋体" w:hint="eastAsia"/>
          <w:vertAlign w:val="superscript"/>
        </w:rPr>
        <w:t>0</w:t>
      </w:r>
      <w:r>
        <w:rPr>
          <w:rFonts w:ascii="宋体" w:hAnsi="宋体" w:hint="eastAsia"/>
        </w:rPr>
        <w:t>。写出编码过程。</w:t>
      </w:r>
    </w:p>
    <w:p w14:paraId="067481C6" w14:textId="77777777" w:rsidR="00FD0924" w:rsidRDefault="00FD0924" w:rsidP="00FD0924">
      <w:pPr>
        <w:pStyle w:val="a6"/>
        <w:jc w:val="left"/>
        <w:rPr>
          <w:rFonts w:hAnsi="宋体" w:cs="宋体"/>
        </w:rPr>
      </w:pPr>
      <w:r>
        <w:rPr>
          <w:rFonts w:hAnsi="宋体" w:hint="eastAsia"/>
        </w:rPr>
        <w:t>解题分析：</w:t>
      </w:r>
      <w:r>
        <w:rPr>
          <w:rFonts w:hAnsi="宋体" w:cs="宋体" w:hint="eastAsia"/>
        </w:rPr>
        <w:t>（1）编码方法</w:t>
      </w:r>
    </w:p>
    <w:p w14:paraId="3EA3415A" w14:textId="77777777" w:rsidR="00FD0924" w:rsidRDefault="00FD0924" w:rsidP="00FD0924">
      <w:pPr>
        <w:pStyle w:val="a6"/>
        <w:rPr>
          <w:rFonts w:hAnsi="宋体" w:cs="宋体"/>
        </w:rPr>
      </w:pPr>
      <w:r>
        <w:rPr>
          <w:rFonts w:hAnsi="宋体" w:cs="宋体" w:hint="eastAsia"/>
        </w:rPr>
        <w:t xml:space="preserve">    M(x) </w:t>
      </w:r>
      <w:r>
        <w:rPr>
          <w:rFonts w:hAnsi="宋体" w:cs="宋体"/>
        </w:rPr>
        <w:t>＝</w:t>
      </w:r>
      <w:r>
        <w:rPr>
          <w:rFonts w:hAnsi="宋体" w:cs="宋体" w:hint="eastAsia"/>
        </w:rPr>
        <w:t>x</w:t>
      </w:r>
      <w:r>
        <w:rPr>
          <w:rFonts w:hAnsi="宋体" w:cs="宋体" w:hint="eastAsia"/>
          <w:vertAlign w:val="superscript"/>
        </w:rPr>
        <w:t>3</w:t>
      </w:r>
      <w:r>
        <w:rPr>
          <w:rFonts w:hAnsi="宋体" w:cs="宋体" w:hint="eastAsia"/>
        </w:rPr>
        <w:t xml:space="preserve"> ＋x</w:t>
      </w:r>
      <w:r>
        <w:rPr>
          <w:rFonts w:hAnsi="宋体" w:cs="宋体" w:hint="eastAsia"/>
          <w:vertAlign w:val="superscript"/>
        </w:rPr>
        <w:t>0</w:t>
      </w:r>
      <w:r>
        <w:rPr>
          <w:rFonts w:hAnsi="宋体" w:cs="宋体" w:hint="eastAsia"/>
        </w:rPr>
        <w:t>，       即1001          (k = 4）</w:t>
      </w:r>
    </w:p>
    <w:p w14:paraId="180EEAEC" w14:textId="77777777" w:rsidR="00FD0924" w:rsidRDefault="00FD0924" w:rsidP="00FD0924">
      <w:pPr>
        <w:pStyle w:val="a6"/>
        <w:rPr>
          <w:rFonts w:hAnsi="宋体" w:cs="宋体"/>
        </w:rPr>
      </w:pPr>
      <w:r>
        <w:rPr>
          <w:rFonts w:hAnsi="宋体" w:cs="宋体" w:hint="eastAsia"/>
        </w:rPr>
        <w:t xml:space="preserve">    M(x)</w:t>
      </w:r>
      <w:r>
        <w:rPr>
          <w:rFonts w:hAnsi="宋体" w:cs="宋体"/>
        </w:rPr>
        <w:t>·</w:t>
      </w:r>
      <w:r>
        <w:rPr>
          <w:rFonts w:hAnsi="宋体" w:cs="宋体" w:hint="eastAsia"/>
        </w:rPr>
        <w:t>x</w:t>
      </w:r>
      <w:r>
        <w:rPr>
          <w:rFonts w:hAnsi="宋体" w:cs="宋体" w:hint="eastAsia"/>
          <w:vertAlign w:val="superscript"/>
        </w:rPr>
        <w:t>r</w:t>
      </w:r>
      <w:r>
        <w:rPr>
          <w:rFonts w:hAnsi="宋体" w:cs="宋体" w:hint="eastAsia"/>
        </w:rPr>
        <w:t xml:space="preserve"> = x</w:t>
      </w:r>
      <w:r>
        <w:rPr>
          <w:rFonts w:hAnsi="宋体" w:cs="宋体" w:hint="eastAsia"/>
          <w:vertAlign w:val="superscript"/>
        </w:rPr>
        <w:t>6</w:t>
      </w:r>
      <w:r>
        <w:rPr>
          <w:rFonts w:hAnsi="宋体" w:cs="宋体" w:hint="eastAsia"/>
        </w:rPr>
        <w:t xml:space="preserve"> ＋x</w:t>
      </w:r>
      <w:r>
        <w:rPr>
          <w:rFonts w:hAnsi="宋体" w:cs="宋体" w:hint="eastAsia"/>
          <w:vertAlign w:val="superscript"/>
        </w:rPr>
        <w:t>3</w:t>
      </w:r>
      <w:r>
        <w:rPr>
          <w:rFonts w:hAnsi="宋体" w:cs="宋体" w:hint="eastAsia"/>
        </w:rPr>
        <w:t xml:space="preserve"> ，   即1001000      （r＝3）</w:t>
      </w:r>
    </w:p>
    <w:p w14:paraId="0F570F51" w14:textId="77777777" w:rsidR="00FD0924" w:rsidRDefault="00FD0924" w:rsidP="00FD0924">
      <w:pPr>
        <w:pStyle w:val="a6"/>
        <w:rPr>
          <w:rFonts w:hAnsi="宋体" w:cs="宋体"/>
        </w:rPr>
      </w:pPr>
      <w:r>
        <w:rPr>
          <w:rFonts w:hAnsi="宋体" w:cs="宋体" w:hint="eastAsia"/>
        </w:rPr>
        <w:t xml:space="preserve">    G(x）</w:t>
      </w:r>
      <w:r>
        <w:rPr>
          <w:rFonts w:hAnsi="宋体" w:cs="宋体"/>
        </w:rPr>
        <w:t>＝</w:t>
      </w:r>
      <w:r>
        <w:rPr>
          <w:rFonts w:hAnsi="宋体" w:cs="宋体" w:hint="eastAsia"/>
        </w:rPr>
        <w:t>x</w:t>
      </w:r>
      <w:r>
        <w:rPr>
          <w:rFonts w:hAnsi="宋体" w:cs="宋体" w:hint="eastAsia"/>
          <w:vertAlign w:val="superscript"/>
        </w:rPr>
        <w:t>3</w:t>
      </w:r>
      <w:proofErr w:type="gramStart"/>
      <w:r>
        <w:rPr>
          <w:rFonts w:hAnsi="宋体" w:cs="宋体" w:hint="eastAsia"/>
        </w:rPr>
        <w:t>十</w:t>
      </w:r>
      <w:proofErr w:type="gramEnd"/>
      <w:r>
        <w:rPr>
          <w:rFonts w:hAnsi="宋体" w:cs="宋体" w:hint="eastAsia"/>
        </w:rPr>
        <w:t>x</w:t>
      </w:r>
      <w:r>
        <w:rPr>
          <w:rFonts w:hAnsi="宋体" w:cs="宋体" w:hint="eastAsia"/>
          <w:vertAlign w:val="superscript"/>
        </w:rPr>
        <w:t>1</w:t>
      </w:r>
      <w:r>
        <w:rPr>
          <w:rFonts w:hAnsi="宋体" w:cs="宋体" w:hint="eastAsia"/>
        </w:rPr>
        <w:t>＋x</w:t>
      </w:r>
      <w:r>
        <w:rPr>
          <w:rFonts w:hAnsi="宋体" w:cs="宋体" w:hint="eastAsia"/>
          <w:vertAlign w:val="superscript"/>
        </w:rPr>
        <w:t>0</w:t>
      </w:r>
      <w:r>
        <w:rPr>
          <w:rFonts w:hAnsi="宋体" w:cs="宋体" w:hint="eastAsia"/>
        </w:rPr>
        <w:t>，     即1011        （r十</w:t>
      </w:r>
      <w:proofErr w:type="gramStart"/>
      <w:r>
        <w:rPr>
          <w:rFonts w:hAnsi="宋体" w:cs="宋体" w:hint="eastAsia"/>
        </w:rPr>
        <w:t>1</w:t>
      </w:r>
      <w:proofErr w:type="gramEnd"/>
      <w:r>
        <w:rPr>
          <w:rFonts w:hAnsi="宋体" w:cs="宋体"/>
        </w:rPr>
        <w:t>＝</w:t>
      </w:r>
      <w:r>
        <w:rPr>
          <w:rFonts w:hAnsi="宋体" w:cs="宋体" w:hint="eastAsia"/>
        </w:rPr>
        <w:t>4）</w:t>
      </w:r>
    </w:p>
    <w:p w14:paraId="19F35704" w14:textId="6316E116" w:rsidR="00FD0924" w:rsidRDefault="00FD0924" w:rsidP="00FD0924">
      <w:pPr>
        <w:pStyle w:val="a6"/>
        <w:rPr>
          <w:rFonts w:hAnsi="宋体" w:cs="宋体"/>
        </w:rPr>
      </w:pP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C4CB7D3" wp14:editId="7154F3B8">
                <wp:simplePos x="0" y="0"/>
                <wp:positionH relativeFrom="column">
                  <wp:posOffset>3724275</wp:posOffset>
                </wp:positionH>
                <wp:positionV relativeFrom="paragraph">
                  <wp:posOffset>80010</wp:posOffset>
                </wp:positionV>
                <wp:extent cx="476885" cy="297180"/>
                <wp:effectExtent l="0" t="0" r="0" b="0"/>
                <wp:wrapNone/>
                <wp:docPr id="1133" name="矩形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88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CF317A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1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4CB7D3" id="矩形 1133" o:spid="_x0000_s1758" style="position:absolute;left:0;text-align:left;margin-left:293.25pt;margin-top:6.3pt;width:37.55pt;height:23.4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" filled="f" stroked="f">
                <v:textbox>
                  <w:txbxContent>
                    <w:p w14:paraId="3CCF317A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11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634CD5A" wp14:editId="54F798D3">
                <wp:simplePos x="0" y="0"/>
                <wp:positionH relativeFrom="column">
                  <wp:posOffset>2257425</wp:posOffset>
                </wp:positionH>
                <wp:positionV relativeFrom="paragraph">
                  <wp:posOffset>66675</wp:posOffset>
                </wp:positionV>
                <wp:extent cx="685800" cy="297180"/>
                <wp:effectExtent l="0" t="3810" r="0" b="3810"/>
                <wp:wrapNone/>
                <wp:docPr id="1132" name="矩形 1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A779CA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1001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34CD5A" id="矩形 1132" o:spid="_x0000_s1759" style="position:absolute;left:0;text-align:left;margin-left:177.75pt;margin-top:5.25pt;width:54pt;height:23.4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" filled="f" stroked="f">
                <v:textbox>
                  <w:txbxContent>
                    <w:p w14:paraId="5AA779CA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100100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2B6DC45" wp14:editId="2FF04484">
                <wp:simplePos x="0" y="0"/>
                <wp:positionH relativeFrom="column">
                  <wp:posOffset>1285875</wp:posOffset>
                </wp:positionH>
                <wp:positionV relativeFrom="paragraph">
                  <wp:posOffset>47625</wp:posOffset>
                </wp:positionV>
                <wp:extent cx="800100" cy="297180"/>
                <wp:effectExtent l="0" t="3810" r="0" b="3810"/>
                <wp:wrapNone/>
                <wp:docPr id="1131" name="矩形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802823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M(x)</w:t>
                            </w:r>
                            <w:r>
                              <w:rPr>
                                <w:rFonts w:hAnsi="宋体" w:cs="宋体"/>
                              </w:rPr>
                              <w:t>·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x</w:t>
                            </w:r>
                            <w:r>
                              <w:rPr>
                                <w:rFonts w:hAnsi="宋体" w:cs="宋体" w:hint="eastAsia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B6DC45" id="矩形 1131" o:spid="_x0000_s1760" style="position:absolute;left:0;text-align:left;margin-left:101.25pt;margin-top:3.75pt;width:63pt;height:23.4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" filled="f" stroked="f">
                <v:textbox>
                  <w:txbxContent>
                    <w:p w14:paraId="78802823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M(x)</w:t>
                      </w:r>
                      <w:r>
                        <w:rPr>
                          <w:rFonts w:hAnsi="宋体" w:cs="宋体"/>
                        </w:rPr>
                        <w:t>·</w:t>
                      </w:r>
                      <w:r>
                        <w:rPr>
                          <w:rFonts w:hAnsi="宋体" w:cs="宋体" w:hint="eastAsia"/>
                        </w:rPr>
                        <w:t>x</w:t>
                      </w:r>
                      <w:r>
                        <w:rPr>
                          <w:rFonts w:hAnsi="宋体" w:cs="宋体" w:hint="eastAsia"/>
                          <w:vertAlign w:val="superscript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 w:hint="eastAsia"/>
        </w:rPr>
        <w:t xml:space="preserve">                                          </w:t>
      </w:r>
    </w:p>
    <w:p w14:paraId="275DFDF6" w14:textId="0213CAFB" w:rsidR="00FD0924" w:rsidRDefault="00FD0924" w:rsidP="00FD0924">
      <w:pPr>
        <w:pStyle w:val="a6"/>
        <w:ind w:firstLineChars="1000" w:firstLine="2100"/>
        <w:rPr>
          <w:rFonts w:hAnsi="宋体" w:cs="宋体"/>
        </w:rPr>
      </w:pP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C2D3689" wp14:editId="56B89408">
                <wp:simplePos x="0" y="0"/>
                <wp:positionH relativeFrom="column">
                  <wp:posOffset>3686175</wp:posOffset>
                </wp:positionH>
                <wp:positionV relativeFrom="paragraph">
                  <wp:posOffset>38100</wp:posOffset>
                </wp:positionV>
                <wp:extent cx="476885" cy="297180"/>
                <wp:effectExtent l="0" t="1905" r="0" b="0"/>
                <wp:wrapNone/>
                <wp:docPr id="1130" name="矩形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88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EA5CA0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10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2D3689" id="矩形 1130" o:spid="_x0000_s1761" style="position:absolute;left:0;text-align:left;margin-left:290.25pt;margin-top:3pt;width:37.55pt;height:23.4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" filled="f" stroked="f">
                <v:textbox>
                  <w:txbxContent>
                    <w:p w14:paraId="34EA5CA0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101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D91D5BA" wp14:editId="04E2DD77">
                <wp:simplePos x="0" y="0"/>
                <wp:positionH relativeFrom="column">
                  <wp:posOffset>2381250</wp:posOffset>
                </wp:positionH>
                <wp:positionV relativeFrom="paragraph">
                  <wp:posOffset>47625</wp:posOffset>
                </wp:positionV>
                <wp:extent cx="476885" cy="297180"/>
                <wp:effectExtent l="0" t="1905" r="0" b="0"/>
                <wp:wrapNone/>
                <wp:docPr id="1129" name="矩形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88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D4548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10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91D5BA" id="矩形 1129" o:spid="_x0000_s1762" style="position:absolute;left:0;text-align:left;margin-left:187.5pt;margin-top:3.75pt;width:37.55pt;height:23.4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" filled="f" stroked="f">
                <v:textbox>
                  <w:txbxContent>
                    <w:p w14:paraId="20ED4548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101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EC0FDA3" wp14:editId="7CD34AD5">
                <wp:simplePos x="0" y="0"/>
                <wp:positionH relativeFrom="column">
                  <wp:posOffset>1371600</wp:posOffset>
                </wp:positionH>
                <wp:positionV relativeFrom="paragraph">
                  <wp:posOffset>60960</wp:posOffset>
                </wp:positionV>
                <wp:extent cx="457200" cy="297180"/>
                <wp:effectExtent l="0" t="0" r="0" b="1905"/>
                <wp:wrapNone/>
                <wp:docPr id="1128" name="矩形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FBBD10" w14:textId="77777777" w:rsidR="00FD0924" w:rsidRDefault="00FD0924" w:rsidP="00FD0924">
                            <w:r>
                              <w:rPr>
                                <w:rFonts w:hAnsi="宋体" w:cs="宋体" w:hint="eastAsia"/>
                              </w:rPr>
                              <w:t>G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C0FDA3" id="矩形 1128" o:spid="_x0000_s1763" style="position:absolute;left:0;text-align:left;margin-left:108pt;margin-top:4.8pt;width:36pt;height:23.4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" filled="f" stroked="f">
                <v:textbox>
                  <w:txbxContent>
                    <w:p w14:paraId="71FBBD10" w14:textId="77777777" w:rsidR="00FD0924" w:rsidRDefault="00FD0924" w:rsidP="00FD0924">
                      <w:r>
                        <w:rPr>
                          <w:rFonts w:hAnsi="宋体" w:cs="宋体" w:hint="eastAsia"/>
                        </w:rPr>
                        <w:t>G(x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Ansi="宋体" w:cs="宋体"/>
        </w:rPr>
        <w:t>——</w:t>
      </w:r>
      <w:proofErr w:type="gramStart"/>
      <w:r>
        <w:rPr>
          <w:rFonts w:hAnsi="宋体" w:cs="宋体"/>
        </w:rPr>
        <w:t>———</w:t>
      </w:r>
      <w:proofErr w:type="gramEnd"/>
      <w:r>
        <w:rPr>
          <w:rFonts w:hAnsi="宋体" w:cs="宋体" w:hint="eastAsia"/>
        </w:rPr>
        <w:t xml:space="preserve"> </w:t>
      </w:r>
      <w:r>
        <w:rPr>
          <w:rFonts w:hAnsi="宋体" w:cs="宋体"/>
        </w:rPr>
        <w:t>＝——</w:t>
      </w:r>
      <w:proofErr w:type="gramStart"/>
      <w:r>
        <w:rPr>
          <w:rFonts w:hAnsi="宋体" w:cs="宋体"/>
        </w:rPr>
        <w:t>————</w:t>
      </w:r>
      <w:proofErr w:type="gramEnd"/>
      <w:r>
        <w:rPr>
          <w:rFonts w:hAnsi="宋体" w:cs="宋体" w:hint="eastAsia"/>
        </w:rPr>
        <w:t xml:space="preserve"> </w:t>
      </w:r>
      <w:r>
        <w:rPr>
          <w:rFonts w:hAnsi="宋体" w:cs="宋体"/>
        </w:rPr>
        <w:t>＝</w:t>
      </w:r>
      <w:r>
        <w:rPr>
          <w:rFonts w:hAnsi="宋体" w:cs="宋体" w:hint="eastAsia"/>
        </w:rPr>
        <w:t xml:space="preserve">1010 ＋ </w:t>
      </w:r>
      <w:r>
        <w:rPr>
          <w:rFonts w:hAnsi="宋体" w:cs="宋体"/>
        </w:rPr>
        <w:t>——</w:t>
      </w:r>
      <w:proofErr w:type="gramStart"/>
      <w:r>
        <w:rPr>
          <w:rFonts w:hAnsi="宋体" w:cs="宋体"/>
        </w:rPr>
        <w:t>—</w:t>
      </w:r>
      <w:proofErr w:type="gramEnd"/>
      <w:r>
        <w:rPr>
          <w:rFonts w:hAnsi="宋体" w:cs="宋体" w:hint="eastAsia"/>
        </w:rPr>
        <w:t xml:space="preserve">   （模 2除）</w:t>
      </w:r>
    </w:p>
    <w:p w14:paraId="5BE4811C" w14:textId="77777777" w:rsidR="00FD0924" w:rsidRDefault="00FD0924" w:rsidP="00FD0924">
      <w:pPr>
        <w:pStyle w:val="a6"/>
        <w:ind w:firstLineChars="1150" w:firstLine="2415"/>
        <w:rPr>
          <w:rFonts w:hAnsi="宋体" w:cs="宋体"/>
        </w:rPr>
      </w:pPr>
      <w:r>
        <w:rPr>
          <w:rFonts w:hAnsi="宋体" w:cs="宋体" w:hint="eastAsia"/>
        </w:rPr>
        <w:t xml:space="preserve">                          </w:t>
      </w:r>
    </w:p>
    <w:p w14:paraId="45D298D0" w14:textId="77777777" w:rsidR="00EF06BC" w:rsidRDefault="00EF06BC" w:rsidP="00EF06BC">
      <w:pPr>
        <w:pStyle w:val="a6"/>
        <w:ind w:firstLineChars="200" w:firstLine="420"/>
        <w:rPr>
          <w:rFonts w:hAnsi="宋体" w:cs="宋体"/>
        </w:rPr>
      </w:pPr>
      <w:r>
        <w:rPr>
          <w:rFonts w:hAnsi="宋体" w:cs="宋体" w:hint="eastAsia"/>
        </w:rPr>
        <w:t>（2）编码后的校验码为： M（x）·x</w:t>
      </w:r>
      <w:r>
        <w:rPr>
          <w:rFonts w:hAnsi="宋体" w:cs="宋体" w:hint="eastAsia"/>
          <w:vertAlign w:val="superscript"/>
        </w:rPr>
        <w:t>3</w:t>
      </w:r>
      <w:r>
        <w:rPr>
          <w:rFonts w:hAnsi="宋体" w:cs="宋体" w:hint="eastAsia"/>
        </w:rPr>
        <w:t>＋R（x）</w:t>
      </w:r>
      <w:r>
        <w:rPr>
          <w:rFonts w:hAnsi="宋体" w:cs="宋体"/>
        </w:rPr>
        <w:t>＝</w:t>
      </w:r>
      <w:r>
        <w:rPr>
          <w:rFonts w:hAnsi="宋体" w:cs="宋体" w:hint="eastAsia"/>
        </w:rPr>
        <w:t xml:space="preserve"> 1001000＋110</w:t>
      </w:r>
      <w:r>
        <w:rPr>
          <w:rFonts w:hAnsi="宋体" w:cs="宋体"/>
        </w:rPr>
        <w:t>＝</w:t>
      </w:r>
      <w:r>
        <w:rPr>
          <w:rFonts w:hAnsi="宋体" w:cs="宋体" w:hint="eastAsia"/>
        </w:rPr>
        <w:t>1001110  （模 2加）</w:t>
      </w:r>
    </w:p>
    <w:p w14:paraId="0F73DBF6" w14:textId="77777777" w:rsidR="0081560A" w:rsidRPr="00EF06BC" w:rsidRDefault="0081560A" w:rsidP="0081560A">
      <w:pPr>
        <w:ind w:left="420"/>
        <w:rPr>
          <w:rFonts w:ascii="宋体" w:hAnsi="宋体"/>
        </w:rPr>
      </w:pPr>
    </w:p>
    <w:p w14:paraId="6ACA1D98" w14:textId="77777777" w:rsidR="0081560A" w:rsidRDefault="0081560A" w:rsidP="0081560A">
      <w:pPr>
        <w:ind w:left="420"/>
        <w:rPr>
          <w:rFonts w:ascii="宋体" w:hAnsi="宋体"/>
        </w:rPr>
      </w:pPr>
    </w:p>
    <w:p w14:paraId="66DE3705" w14:textId="77777777" w:rsidR="0081560A" w:rsidRDefault="0081560A" w:rsidP="0081560A">
      <w:pPr>
        <w:ind w:left="420"/>
        <w:rPr>
          <w:rFonts w:ascii="宋体" w:hAnsi="宋体"/>
        </w:rPr>
      </w:pPr>
    </w:p>
    <w:p w14:paraId="75F19CBF" w14:textId="77777777" w:rsidR="0081560A" w:rsidRDefault="0081560A" w:rsidP="0081560A">
      <w:pPr>
        <w:ind w:left="420"/>
        <w:rPr>
          <w:rFonts w:ascii="宋体" w:hAnsi="宋体"/>
        </w:rPr>
      </w:pPr>
    </w:p>
    <w:p w14:paraId="511734BC" w14:textId="77777777" w:rsidR="0081560A" w:rsidRDefault="0081560A" w:rsidP="0081560A">
      <w:pPr>
        <w:ind w:left="420"/>
        <w:rPr>
          <w:rFonts w:ascii="宋体" w:hAnsi="宋体"/>
        </w:rPr>
      </w:pPr>
    </w:p>
    <w:p w14:paraId="024EF920" w14:textId="77777777" w:rsidR="0081560A" w:rsidRDefault="0081560A" w:rsidP="0081560A">
      <w:pPr>
        <w:ind w:left="420"/>
        <w:rPr>
          <w:rFonts w:ascii="宋体" w:hAnsi="宋体"/>
        </w:rPr>
      </w:pPr>
    </w:p>
    <w:p w14:paraId="2AB7F886" w14:textId="77777777" w:rsidR="0081560A" w:rsidRDefault="0081560A" w:rsidP="0081560A">
      <w:pPr>
        <w:ind w:left="420"/>
        <w:rPr>
          <w:rFonts w:ascii="宋体" w:hAnsi="宋体"/>
        </w:rPr>
      </w:pPr>
    </w:p>
    <w:p w14:paraId="6EC5F37D" w14:textId="77777777" w:rsidR="0081560A" w:rsidRDefault="0081560A" w:rsidP="0081560A">
      <w:pPr>
        <w:ind w:left="420"/>
        <w:rPr>
          <w:rFonts w:ascii="宋体" w:hAnsi="宋体"/>
        </w:rPr>
      </w:pPr>
    </w:p>
    <w:p w14:paraId="3B1AE5D7" w14:textId="77777777" w:rsidR="0081560A" w:rsidRDefault="0081560A" w:rsidP="0081560A">
      <w:pPr>
        <w:ind w:left="420"/>
        <w:rPr>
          <w:rFonts w:ascii="宋体" w:hAnsi="宋体"/>
        </w:rPr>
      </w:pPr>
    </w:p>
    <w:p w14:paraId="11F04472" w14:textId="77777777" w:rsidR="0081560A" w:rsidRDefault="0081560A" w:rsidP="0081560A">
      <w:pPr>
        <w:ind w:left="420"/>
        <w:rPr>
          <w:rFonts w:ascii="宋体" w:hAnsi="宋体"/>
        </w:rPr>
      </w:pPr>
    </w:p>
    <w:p w14:paraId="497E8D00" w14:textId="77777777" w:rsidR="0081560A" w:rsidRDefault="0081560A" w:rsidP="0081560A">
      <w:pPr>
        <w:ind w:left="420"/>
        <w:rPr>
          <w:rFonts w:ascii="宋体" w:hAnsi="宋体"/>
        </w:rPr>
      </w:pPr>
    </w:p>
    <w:p w14:paraId="16F40CB3" w14:textId="77777777" w:rsidR="0081560A" w:rsidRDefault="0081560A" w:rsidP="0081560A">
      <w:pPr>
        <w:ind w:left="420"/>
        <w:rPr>
          <w:rFonts w:ascii="宋体" w:hAnsi="宋体"/>
        </w:rPr>
      </w:pPr>
    </w:p>
    <w:p w14:paraId="5CD1134D" w14:textId="77777777" w:rsidR="00451ECA" w:rsidRPr="004E3596" w:rsidRDefault="00451ECA" w:rsidP="00451ECA"/>
    <w:sectPr w:rsidR="00451ECA" w:rsidRPr="004E35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6C3A8E"/>
    <w:multiLevelType w:val="hybridMultilevel"/>
    <w:tmpl w:val="CE3437D0"/>
    <w:lvl w:ilvl="0" w:tplc="B022B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0D7C87"/>
    <w:multiLevelType w:val="hybridMultilevel"/>
    <w:tmpl w:val="F6AE22A0"/>
    <w:lvl w:ilvl="0" w:tplc="69A2F9F8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BAAECD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4D85873"/>
    <w:multiLevelType w:val="hybridMultilevel"/>
    <w:tmpl w:val="A0603034"/>
    <w:lvl w:ilvl="0" w:tplc="9B4ADEDC">
      <w:start w:val="1"/>
      <w:numFmt w:val="bullet"/>
      <w:lvlText w:val=""/>
      <w:lvlJc w:val="left"/>
      <w:pPr>
        <w:ind w:left="845" w:hanging="42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3596"/>
    <w:rsid w:val="000E5FB3"/>
    <w:rsid w:val="00103EF7"/>
    <w:rsid w:val="00137203"/>
    <w:rsid w:val="002E2A2A"/>
    <w:rsid w:val="00445A2F"/>
    <w:rsid w:val="00451ECA"/>
    <w:rsid w:val="00477C26"/>
    <w:rsid w:val="004E3596"/>
    <w:rsid w:val="004E71DA"/>
    <w:rsid w:val="0068505B"/>
    <w:rsid w:val="00696C43"/>
    <w:rsid w:val="00747A53"/>
    <w:rsid w:val="00795D86"/>
    <w:rsid w:val="007C31F3"/>
    <w:rsid w:val="0081560A"/>
    <w:rsid w:val="008859D9"/>
    <w:rsid w:val="008B04F3"/>
    <w:rsid w:val="008F5BD3"/>
    <w:rsid w:val="009A0C4E"/>
    <w:rsid w:val="009A45AA"/>
    <w:rsid w:val="00A407C8"/>
    <w:rsid w:val="00A44A40"/>
    <w:rsid w:val="00AA4B11"/>
    <w:rsid w:val="00AA654C"/>
    <w:rsid w:val="00AA7441"/>
    <w:rsid w:val="00AB4C5E"/>
    <w:rsid w:val="00B71D6D"/>
    <w:rsid w:val="00BD3BF5"/>
    <w:rsid w:val="00BE4FB0"/>
    <w:rsid w:val="00CC7AD3"/>
    <w:rsid w:val="00D337E0"/>
    <w:rsid w:val="00D96BE1"/>
    <w:rsid w:val="00E25B1B"/>
    <w:rsid w:val="00E75E85"/>
    <w:rsid w:val="00EB78B3"/>
    <w:rsid w:val="00EF06BC"/>
    <w:rsid w:val="00F14B1A"/>
    <w:rsid w:val="00F31C0D"/>
    <w:rsid w:val="00F45D14"/>
    <w:rsid w:val="00FD0924"/>
    <w:rsid w:val="00FE4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27043CEE"/>
  <w15:chartTrackingRefBased/>
  <w15:docId w15:val="{891250C8-9890-4C47-9207-420ECE4D1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35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图"/>
    <w:basedOn w:val="a"/>
    <w:rsid w:val="004E3596"/>
    <w:pPr>
      <w:adjustRightInd w:val="0"/>
      <w:snapToGrid w:val="0"/>
      <w:spacing w:before="60" w:line="312" w:lineRule="atLeast"/>
      <w:jc w:val="center"/>
    </w:pPr>
    <w:rPr>
      <w:sz w:val="18"/>
    </w:rPr>
  </w:style>
  <w:style w:type="paragraph" w:customStyle="1" w:styleId="a4">
    <w:name w:val="图说"/>
    <w:basedOn w:val="a"/>
    <w:rsid w:val="004E3596"/>
    <w:pPr>
      <w:adjustRightInd w:val="0"/>
      <w:spacing w:line="480" w:lineRule="auto"/>
      <w:jc w:val="center"/>
    </w:pPr>
    <w:rPr>
      <w:kern w:val="21"/>
      <w:sz w:val="18"/>
      <w:szCs w:val="20"/>
    </w:rPr>
  </w:style>
  <w:style w:type="paragraph" w:customStyle="1" w:styleId="5">
    <w:name w:val="标题5"/>
    <w:basedOn w:val="a"/>
    <w:rsid w:val="004E3596"/>
    <w:pPr>
      <w:adjustRightInd w:val="0"/>
      <w:snapToGrid w:val="0"/>
      <w:spacing w:line="312" w:lineRule="atLeast"/>
      <w:ind w:firstLine="340"/>
    </w:pPr>
    <w:rPr>
      <w:rFonts w:eastAsia="楷体_GB2312"/>
      <w:kern w:val="21"/>
      <w:szCs w:val="20"/>
    </w:rPr>
  </w:style>
  <w:style w:type="paragraph" w:styleId="a5">
    <w:name w:val="List Paragraph"/>
    <w:basedOn w:val="a"/>
    <w:uiPriority w:val="34"/>
    <w:qFormat/>
    <w:rsid w:val="008859D9"/>
    <w:pPr>
      <w:ind w:firstLineChars="200" w:firstLine="420"/>
    </w:pPr>
  </w:style>
  <w:style w:type="paragraph" w:styleId="a6">
    <w:name w:val="Plain Text"/>
    <w:basedOn w:val="a"/>
    <w:link w:val="a7"/>
    <w:rsid w:val="00696C43"/>
    <w:rPr>
      <w:rFonts w:ascii="宋体" w:hAnsi="Courier New" w:cs="Courier New"/>
      <w:szCs w:val="21"/>
    </w:rPr>
  </w:style>
  <w:style w:type="character" w:customStyle="1" w:styleId="a7">
    <w:name w:val="纯文本 字符"/>
    <w:basedOn w:val="a0"/>
    <w:link w:val="a6"/>
    <w:rsid w:val="00696C43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13</Pages>
  <Words>1098</Words>
  <Characters>6263</Characters>
  <Application>Microsoft Office Word</Application>
  <DocSecurity>0</DocSecurity>
  <Lines>52</Lines>
  <Paragraphs>14</Paragraphs>
  <ScaleCrop>false</ScaleCrop>
  <Company/>
  <LinksUpToDate>false</LinksUpToDate>
  <CharactersWithSpaces>7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d</dc:creator>
  <cp:keywords/>
  <dc:description/>
  <cp:lastModifiedBy>wyd</cp:lastModifiedBy>
  <cp:revision>46</cp:revision>
  <dcterms:created xsi:type="dcterms:W3CDTF">2020-10-24T02:49:00Z</dcterms:created>
  <dcterms:modified xsi:type="dcterms:W3CDTF">2020-10-28T02:59:00Z</dcterms:modified>
</cp:coreProperties>
</file>